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889" w:type="dxa"/>
        <w:tblLook w:val="04A0" w:firstRow="1" w:lastRow="0" w:firstColumn="1" w:lastColumn="0" w:noHBand="0" w:noVBand="1"/>
      </w:tblPr>
      <w:tblGrid>
        <w:gridCol w:w="4644"/>
        <w:gridCol w:w="567"/>
        <w:gridCol w:w="4678"/>
      </w:tblGrid>
      <w:tr w:rsidR="00024937" w:rsidRPr="00364065" w:rsidTr="00861BFE">
        <w:tc>
          <w:tcPr>
            <w:tcW w:w="4644" w:type="dxa"/>
            <w:shd w:val="clear" w:color="auto" w:fill="auto"/>
          </w:tcPr>
          <w:p w:rsidR="00024937" w:rsidRPr="00364065" w:rsidRDefault="00024937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bookmarkStart w:id="0" w:name="_GoBack" w:colFirst="1" w:colLast="1"/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UBND HUYỆN CẦN GIỜ</w:t>
            </w:r>
          </w:p>
          <w:p w:rsidR="00024937" w:rsidRPr="00364065" w:rsidRDefault="000608BC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066800</wp:posOffset>
                      </wp:positionH>
                      <wp:positionV relativeFrom="paragraph">
                        <wp:posOffset>242570</wp:posOffset>
                      </wp:positionV>
                      <wp:extent cx="533400" cy="285750"/>
                      <wp:effectExtent l="9525" t="13970" r="9525" b="5080"/>
                      <wp:wrapNone/>
                      <wp:docPr id="1" name="Rectangle 3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334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4E1349" w:rsidRPr="00356DB1" w:rsidRDefault="004E1349" w:rsidP="00356DB1">
                                  <w:pPr>
                                    <w:spacing w:after="0"/>
                                    <w:jc w:val="center"/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</w:pPr>
                                  <w:r w:rsidRPr="00356DB1">
                                    <w:rPr>
                                      <w:rFonts w:ascii="Times New Roman" w:hAnsi="Times New Roman"/>
                                      <w:lang w:val="vi-VN"/>
                                    </w:rPr>
                                    <w:t>ĐỀ 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37" o:spid="_x0000_s1026" style="position:absolute;left:0;text-align:left;margin-left:84pt;margin-top:19.1pt;width:42pt;height:22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" filled="f">
                      <v:textbox>
                        <w:txbxContent>
                          <w:p w:rsidR="004E1349" w:rsidRPr="00356DB1" w:rsidRDefault="004E1349" w:rsidP="00356DB1">
                            <w:pPr>
                              <w:spacing w:after="0"/>
                              <w:jc w:val="center"/>
                              <w:rPr>
                                <w:rFonts w:ascii="Times New Roman" w:hAnsi="Times New Roman"/>
                                <w:lang w:val="vi-VN"/>
                              </w:rPr>
                            </w:pPr>
                            <w:r w:rsidRPr="00356DB1">
                              <w:rPr>
                                <w:rFonts w:ascii="Times New Roman" w:hAnsi="Times New Roman"/>
                                <w:lang w:val="vi-VN"/>
                              </w:rPr>
                              <w:t>ĐỀ 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03DC2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TRƯỜNG THCS C</w:t>
            </w:r>
            <w:r w:rsidR="00603DC2" w:rsidRPr="00603DC2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ẦN</w:t>
            </w:r>
            <w:r w:rsidR="00603DC2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TH</w:t>
            </w:r>
            <w:r w:rsidR="00603DC2" w:rsidRPr="00603DC2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ẠNH</w:t>
            </w:r>
          </w:p>
        </w:tc>
        <w:tc>
          <w:tcPr>
            <w:tcW w:w="567" w:type="dxa"/>
            <w:shd w:val="clear" w:color="auto" w:fill="auto"/>
          </w:tcPr>
          <w:p w:rsidR="00024937" w:rsidRPr="00364065" w:rsidRDefault="00024937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4678" w:type="dxa"/>
            <w:shd w:val="clear" w:color="auto" w:fill="auto"/>
          </w:tcPr>
          <w:p w:rsidR="00024937" w:rsidRPr="00364065" w:rsidRDefault="00031A9B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KIỂM TRA CUỐI</w:t>
            </w:r>
            <w:r w:rsidR="00024937"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KỲ I</w:t>
            </w:r>
          </w:p>
          <w:p w:rsidR="00024937" w:rsidRPr="00356DB1" w:rsidRDefault="00024937" w:rsidP="00364065">
            <w:pPr>
              <w:tabs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NĂM HỌC</w:t>
            </w: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:</w:t>
            </w:r>
            <w:r w:rsidR="00031A9B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2021 – 2022</w:t>
            </w:r>
          </w:p>
          <w:p w:rsidR="00024937" w:rsidRPr="00364065" w:rsidRDefault="00031A9B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MÔN: TOÁN 6</w:t>
            </w:r>
          </w:p>
          <w:p w:rsidR="00024937" w:rsidRPr="00364065" w:rsidRDefault="00031A9B" w:rsidP="00364065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  <w:t>Thời gian : 90</w:t>
            </w:r>
            <w:r w:rsidR="00024937" w:rsidRPr="00364065"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  <w:t xml:space="preserve"> phút</w:t>
            </w:r>
          </w:p>
        </w:tc>
      </w:tr>
    </w:tbl>
    <w:bookmarkEnd w:id="0"/>
    <w:p w:rsidR="00CB0076" w:rsidRPr="00901F66" w:rsidRDefault="00CB0076" w:rsidP="004E4B9E">
      <w:pPr>
        <w:tabs>
          <w:tab w:val="center" w:pos="2160"/>
          <w:tab w:val="center" w:pos="7920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F1453D">
        <w:rPr>
          <w:rFonts w:ascii="Times New Roman" w:hAnsi="Times New Roman"/>
          <w:color w:val="000000"/>
          <w:sz w:val="24"/>
          <w:szCs w:val="24"/>
          <w:lang w:val="pt-BR"/>
        </w:rPr>
        <w:tab/>
      </w:r>
    </w:p>
    <w:p w:rsidR="00AA67C4" w:rsidRDefault="000608BC" w:rsidP="00D422DE">
      <w:pPr>
        <w:tabs>
          <w:tab w:val="center" w:pos="2160"/>
          <w:tab w:val="center" w:pos="7920"/>
        </w:tabs>
        <w:spacing w:before="120" w:after="120" w:line="312" w:lineRule="auto"/>
        <w:jc w:val="both"/>
        <w:rPr>
          <w:rFonts w:ascii="Times New Roman" w:eastAsia="Calibri" w:hAnsi="Times New Roman"/>
          <w:sz w:val="26"/>
          <w:szCs w:val="26"/>
          <w:lang w:val="vi-VN"/>
        </w:rPr>
      </w:pPr>
      <w:r>
        <w:rPr>
          <w:rFonts w:ascii="Times New Roman" w:eastAsia="Calibri" w:hAnsi="Times New Roman"/>
          <w:b/>
          <w:noProof/>
          <w:color w:val="0000FF"/>
          <w:sz w:val="26"/>
          <w:szCs w:val="2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88690</wp:posOffset>
            </wp:positionH>
            <wp:positionV relativeFrom="paragraph">
              <wp:posOffset>337820</wp:posOffset>
            </wp:positionV>
            <wp:extent cx="2620010" cy="1550670"/>
            <wp:effectExtent l="0" t="0" r="8890" b="0"/>
            <wp:wrapSquare wrapText="bothSides"/>
            <wp:docPr id="338" name="Picture 4" descr="C:\Users\Admin\Pictures\tải xuốn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dmin\Pictures\tải xuống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001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222BF" w:rsidRPr="00036E03">
        <w:rPr>
          <w:rFonts w:ascii="Times New Roman" w:hAnsi="Times New Roman"/>
          <w:b/>
          <w:sz w:val="28"/>
          <w:szCs w:val="28"/>
        </w:rPr>
        <w:t>Câu 1:</w:t>
      </w:r>
      <w:r w:rsidR="00B31A07" w:rsidRPr="00036E03">
        <w:rPr>
          <w:rFonts w:ascii="Times New Roman" w:hAnsi="Times New Roman"/>
          <w:b/>
          <w:sz w:val="28"/>
          <w:szCs w:val="28"/>
        </w:rPr>
        <w:t xml:space="preserve"> (</w:t>
      </w:r>
      <w:r w:rsidR="00AC0BA9">
        <w:rPr>
          <w:rFonts w:ascii="Times New Roman" w:hAnsi="Times New Roman"/>
          <w:b/>
          <w:sz w:val="28"/>
          <w:szCs w:val="28"/>
          <w:lang w:val="vi-VN"/>
        </w:rPr>
        <w:t>1</w:t>
      </w:r>
      <w:r w:rsidR="002F628A">
        <w:rPr>
          <w:rFonts w:ascii="Times New Roman" w:hAnsi="Times New Roman"/>
          <w:b/>
          <w:sz w:val="28"/>
          <w:szCs w:val="28"/>
        </w:rPr>
        <w:t>,</w:t>
      </w:r>
      <w:r w:rsidR="004A294D">
        <w:rPr>
          <w:rFonts w:ascii="Times New Roman" w:hAnsi="Times New Roman"/>
          <w:b/>
          <w:sz w:val="28"/>
          <w:szCs w:val="28"/>
        </w:rPr>
        <w:t>0</w:t>
      </w:r>
      <w:r w:rsidR="006C5B14">
        <w:rPr>
          <w:rFonts w:ascii="Times New Roman" w:hAnsi="Times New Roman"/>
          <w:b/>
          <w:sz w:val="28"/>
          <w:szCs w:val="28"/>
        </w:rPr>
        <w:t xml:space="preserve"> </w:t>
      </w:r>
      <w:r w:rsidR="00B31A07" w:rsidRPr="00036E03">
        <w:rPr>
          <w:rFonts w:ascii="Times New Roman" w:hAnsi="Times New Roman"/>
          <w:b/>
          <w:sz w:val="28"/>
          <w:szCs w:val="28"/>
        </w:rPr>
        <w:t>đ</w:t>
      </w:r>
      <w:r w:rsidR="0081270D">
        <w:rPr>
          <w:rFonts w:ascii="Times New Roman" w:hAnsi="Times New Roman"/>
          <w:b/>
          <w:sz w:val="28"/>
          <w:szCs w:val="28"/>
          <w:lang w:val="vi-VN"/>
        </w:rPr>
        <w:t>iểm</w:t>
      </w:r>
      <w:r w:rsidR="00B31A07" w:rsidRPr="00036E03">
        <w:rPr>
          <w:rFonts w:ascii="Times New Roman" w:hAnsi="Times New Roman"/>
          <w:b/>
          <w:sz w:val="28"/>
          <w:szCs w:val="28"/>
        </w:rPr>
        <w:t>)</w:t>
      </w:r>
      <w:r w:rsidR="00D422DE" w:rsidRPr="00D422DE">
        <w:rPr>
          <w:rFonts w:ascii="Times New Roman" w:eastAsia="Calibri" w:hAnsi="Times New Roman"/>
          <w:b/>
          <w:color w:val="0000FF"/>
          <w:sz w:val="26"/>
          <w:szCs w:val="26"/>
          <w:lang w:val="vi-VN"/>
        </w:rPr>
        <w:t xml:space="preserve"> </w:t>
      </w:r>
      <w:r w:rsidR="00D422DE" w:rsidRPr="00D422DE">
        <w:rPr>
          <w:rFonts w:ascii="Times New Roman" w:eastAsia="Calibri" w:hAnsi="Times New Roman"/>
          <w:b/>
          <w:sz w:val="26"/>
          <w:szCs w:val="26"/>
          <w:lang w:val="vi-VN"/>
        </w:rPr>
        <w:t xml:space="preserve">Quan sát hình bên. </w:t>
      </w:r>
      <w:r w:rsidR="00D422DE" w:rsidRPr="00D422DE">
        <w:rPr>
          <w:rFonts w:ascii="Times New Roman" w:eastAsia="Calibri" w:hAnsi="Times New Roman"/>
          <w:sz w:val="26"/>
          <w:szCs w:val="26"/>
          <w:lang w:val="vi-VN"/>
        </w:rPr>
        <w:t xml:space="preserve"> </w:t>
      </w:r>
    </w:p>
    <w:p w:rsidR="00D422DE" w:rsidRPr="00822A25" w:rsidRDefault="00D422DE" w:rsidP="00D422DE">
      <w:pPr>
        <w:tabs>
          <w:tab w:val="center" w:pos="2160"/>
          <w:tab w:val="center" w:pos="7920"/>
        </w:tabs>
        <w:spacing w:before="120" w:after="120" w:line="312" w:lineRule="auto"/>
        <w:jc w:val="both"/>
        <w:rPr>
          <w:rFonts w:ascii="Times New Roman" w:hAnsi="Times New Roman"/>
          <w:sz w:val="28"/>
          <w:szCs w:val="28"/>
        </w:rPr>
      </w:pPr>
      <w:r w:rsidRPr="00822A25">
        <w:rPr>
          <w:rFonts w:ascii="Times New Roman" w:eastAsia="Calibri" w:hAnsi="Times New Roman"/>
          <w:sz w:val="26"/>
          <w:szCs w:val="26"/>
          <w:lang w:val="vi-VN"/>
        </w:rPr>
        <w:t>Viết tập hợp D các trái cây có trong hình.</w:t>
      </w:r>
    </w:p>
    <w:p w:rsidR="00D422DE" w:rsidRDefault="00D422DE" w:rsidP="00D422DE">
      <w:pPr>
        <w:spacing w:after="0" w:line="360" w:lineRule="auto"/>
        <w:contextualSpacing/>
        <w:rPr>
          <w:rFonts w:ascii="Times New Roman" w:eastAsia="Calibri" w:hAnsi="Times New Roman"/>
          <w:b/>
          <w:color w:val="0000FF"/>
          <w:sz w:val="26"/>
          <w:szCs w:val="26"/>
          <w:lang w:val="vi-VN"/>
        </w:rPr>
      </w:pPr>
    </w:p>
    <w:p w:rsidR="00D422DE" w:rsidRDefault="00D422DE" w:rsidP="00D422DE">
      <w:pPr>
        <w:spacing w:after="0" w:line="360" w:lineRule="auto"/>
        <w:contextualSpacing/>
        <w:rPr>
          <w:rFonts w:ascii="Times New Roman" w:eastAsia="Calibri" w:hAnsi="Times New Roman"/>
          <w:b/>
          <w:color w:val="0000FF"/>
          <w:sz w:val="26"/>
          <w:szCs w:val="26"/>
          <w:lang w:val="vi-VN"/>
        </w:rPr>
      </w:pPr>
    </w:p>
    <w:p w:rsidR="00D422DE" w:rsidRDefault="00D422DE" w:rsidP="00D422DE">
      <w:pPr>
        <w:spacing w:after="0" w:line="360" w:lineRule="auto"/>
        <w:contextualSpacing/>
        <w:rPr>
          <w:rFonts w:ascii="Times New Roman" w:eastAsia="Calibri" w:hAnsi="Times New Roman"/>
          <w:b/>
          <w:color w:val="0000FF"/>
          <w:sz w:val="26"/>
          <w:szCs w:val="26"/>
          <w:lang w:val="vi-VN"/>
        </w:rPr>
      </w:pPr>
    </w:p>
    <w:p w:rsidR="0085221B" w:rsidRPr="0085221B" w:rsidRDefault="0085221B" w:rsidP="0085221B">
      <w:pPr>
        <w:spacing w:after="0" w:line="360" w:lineRule="auto"/>
        <w:rPr>
          <w:rFonts w:ascii="Times New Roman" w:hAnsi="Times New Roman"/>
          <w:b/>
          <w:sz w:val="26"/>
          <w:szCs w:val="26"/>
          <w:lang w:val="vi-VN"/>
        </w:rPr>
      </w:pPr>
      <w:r w:rsidRPr="0085221B">
        <w:rPr>
          <w:rFonts w:ascii="Times New Roman" w:hAnsi="Times New Roman"/>
          <w:b/>
          <w:sz w:val="28"/>
          <w:szCs w:val="28"/>
          <w:lang w:val="fr-FR"/>
        </w:rPr>
        <w:t>Câu 2</w:t>
      </w:r>
      <w:r w:rsidRPr="0085221B">
        <w:rPr>
          <w:rFonts w:ascii="Times New Roman" w:hAnsi="Times New Roman"/>
          <w:b/>
          <w:sz w:val="26"/>
          <w:szCs w:val="26"/>
          <w:lang w:val="nl-NL"/>
        </w:rPr>
        <w:t>:</w:t>
      </w:r>
      <w:r w:rsidR="006A3A66">
        <w:rPr>
          <w:rFonts w:ascii="Times New Roman" w:hAnsi="Times New Roman"/>
          <w:b/>
          <w:sz w:val="26"/>
          <w:szCs w:val="26"/>
          <w:lang w:val="nl-NL"/>
        </w:rPr>
        <w:t xml:space="preserve"> (1,5</w:t>
      </w:r>
      <w:r w:rsidR="00551F63">
        <w:rPr>
          <w:rFonts w:ascii="Times New Roman" w:hAnsi="Times New Roman"/>
          <w:b/>
          <w:sz w:val="26"/>
          <w:szCs w:val="26"/>
          <w:lang w:val="nl-NL"/>
        </w:rPr>
        <w:t xml:space="preserve"> điểm) </w:t>
      </w:r>
      <w:r w:rsidRPr="0085221B">
        <w:rPr>
          <w:rFonts w:ascii="Times New Roman" w:hAnsi="Times New Roman"/>
          <w:b/>
          <w:sz w:val="26"/>
          <w:szCs w:val="26"/>
          <w:lang w:val="vi-VN"/>
        </w:rPr>
        <w:t>Thực hiện phép tính</w:t>
      </w:r>
    </w:p>
    <w:p w:rsidR="000D541D" w:rsidRDefault="0085221B" w:rsidP="009D3C53">
      <w:pPr>
        <w:pStyle w:val="ListParagraph"/>
        <w:spacing w:before="120" w:after="120" w:line="312" w:lineRule="auto"/>
        <w:ind w:left="0" w:firstLine="720"/>
        <w:jc w:val="both"/>
        <w:rPr>
          <w:b/>
          <w:color w:val="0000FF"/>
          <w:sz w:val="26"/>
          <w:szCs w:val="26"/>
          <w:lang w:val="vi-VN"/>
        </w:rPr>
      </w:pPr>
      <w:r w:rsidRPr="0085221B">
        <w:rPr>
          <w:b/>
          <w:sz w:val="26"/>
          <w:szCs w:val="26"/>
          <w:lang w:val="vi-VN"/>
        </w:rPr>
        <w:t>a)</w:t>
      </w:r>
      <w:r w:rsidRPr="00662C1C">
        <w:rPr>
          <w:b/>
          <w:color w:val="0000FF"/>
          <w:sz w:val="26"/>
          <w:szCs w:val="26"/>
          <w:lang w:val="vi-VN"/>
        </w:rPr>
        <w:t xml:space="preserve"> </w:t>
      </w:r>
      <w:r w:rsidR="00D14F3E">
        <w:rPr>
          <w:b/>
          <w:color w:val="0000FF"/>
          <w:position w:val="-6"/>
          <w:sz w:val="26"/>
          <w:szCs w:val="26"/>
          <w:lang w:val="vi-V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7.25pt">
            <v:imagedata r:id="rId8" o:title=""/>
          </v:shape>
        </w:pict>
      </w:r>
      <w:r w:rsidRPr="00662C1C">
        <w:rPr>
          <w:b/>
          <w:color w:val="0000FF"/>
          <w:sz w:val="26"/>
          <w:szCs w:val="26"/>
          <w:lang w:val="vi-VN"/>
        </w:rPr>
        <w:t xml:space="preserve"> </w:t>
      </w:r>
      <w:r w:rsidRPr="00662C1C">
        <w:rPr>
          <w:b/>
          <w:color w:val="0000FF"/>
          <w:sz w:val="26"/>
          <w:szCs w:val="26"/>
          <w:lang w:val="vi-VN"/>
        </w:rPr>
        <w:tab/>
      </w:r>
    </w:p>
    <w:p w:rsidR="0085221B" w:rsidRDefault="0085221B" w:rsidP="0085221B">
      <w:pPr>
        <w:pStyle w:val="ListParagraph"/>
        <w:spacing w:before="120" w:after="120" w:line="312" w:lineRule="auto"/>
        <w:ind w:left="0" w:firstLine="720"/>
        <w:jc w:val="both"/>
        <w:rPr>
          <w:sz w:val="28"/>
          <w:szCs w:val="28"/>
          <w:lang w:val="fr-FR"/>
        </w:rPr>
      </w:pPr>
      <w:r w:rsidRPr="0085221B">
        <w:rPr>
          <w:b/>
          <w:sz w:val="26"/>
          <w:szCs w:val="26"/>
          <w:lang w:val="vi-VN"/>
        </w:rPr>
        <w:t>b)</w:t>
      </w:r>
      <w:r w:rsidRPr="00662C1C">
        <w:rPr>
          <w:b/>
          <w:color w:val="0000FF"/>
          <w:sz w:val="26"/>
          <w:szCs w:val="26"/>
          <w:lang w:val="vi-VN"/>
        </w:rPr>
        <w:t xml:space="preserve"> </w:t>
      </w:r>
      <w:r w:rsidR="00D14F3E">
        <w:rPr>
          <w:b/>
          <w:color w:val="0000FF"/>
          <w:position w:val="-4"/>
          <w:sz w:val="26"/>
          <w:szCs w:val="26"/>
          <w:lang w:val="vi-VN"/>
        </w:rPr>
        <w:pict>
          <v:shape id="_x0000_i1026" type="#_x0000_t75" style="width:69pt;height:16.5pt">
            <v:imagedata r:id="rId9" o:title=""/>
          </v:shape>
        </w:pict>
      </w:r>
    </w:p>
    <w:p w:rsidR="0070175B" w:rsidRPr="00E25936" w:rsidRDefault="0085221B" w:rsidP="00E25936">
      <w:pPr>
        <w:spacing w:after="0" w:line="288" w:lineRule="auto"/>
        <w:contextualSpacing/>
        <w:rPr>
          <w:rFonts w:ascii="Times New Roman" w:eastAsia="Calibri" w:hAnsi="Times New Roman"/>
          <w:b/>
          <w:spacing w:val="-6"/>
          <w:sz w:val="28"/>
          <w:szCs w:val="28"/>
          <w:lang w:val="nl-NL"/>
        </w:rPr>
      </w:pPr>
      <w:r w:rsidRPr="0085221B">
        <w:rPr>
          <w:rFonts w:ascii="Times New Roman" w:eastAsia="Calibri" w:hAnsi="Times New Roman"/>
          <w:b/>
          <w:sz w:val="28"/>
          <w:szCs w:val="28"/>
          <w:lang w:val="nl-NL"/>
        </w:rPr>
        <w:t>Câu 3</w:t>
      </w:r>
      <w:r w:rsidR="003C6D10">
        <w:rPr>
          <w:rFonts w:ascii="Times New Roman" w:eastAsia="Calibri" w:hAnsi="Times New Roman"/>
          <w:b/>
          <w:sz w:val="28"/>
          <w:szCs w:val="28"/>
          <w:lang w:val="nl-NL"/>
        </w:rPr>
        <w:t>:</w:t>
      </w:r>
      <w:r w:rsidRPr="0085221B">
        <w:rPr>
          <w:rFonts w:eastAsia="Calibri"/>
          <w:b/>
          <w:sz w:val="28"/>
          <w:szCs w:val="28"/>
          <w:lang w:val="nl-NL"/>
        </w:rPr>
        <w:t xml:space="preserve"> </w:t>
      </w:r>
      <w:r w:rsidR="00551F63" w:rsidRPr="00551F63">
        <w:rPr>
          <w:rFonts w:ascii="Times New Roman" w:eastAsia="Calibri" w:hAnsi="Times New Roman"/>
          <w:b/>
          <w:sz w:val="28"/>
          <w:szCs w:val="28"/>
          <w:lang w:val="nl-NL"/>
        </w:rPr>
        <w:t>(1,0 điểm</w:t>
      </w:r>
      <w:r w:rsidR="00551F63">
        <w:rPr>
          <w:rFonts w:eastAsia="Calibri"/>
          <w:b/>
          <w:sz w:val="28"/>
          <w:szCs w:val="28"/>
          <w:lang w:val="nl-NL"/>
        </w:rPr>
        <w:t xml:space="preserve">) </w:t>
      </w:r>
      <w:r w:rsidR="00D16FAC">
        <w:rPr>
          <w:rFonts w:ascii="Times New Roman" w:eastAsia="Calibri" w:hAnsi="Times New Roman"/>
          <w:b/>
          <w:spacing w:val="-6"/>
          <w:sz w:val="28"/>
          <w:szCs w:val="28"/>
          <w:lang w:val="nl-NL"/>
        </w:rPr>
        <w:t>Tính nhanh</w:t>
      </w:r>
    </w:p>
    <w:p w:rsidR="0085221B" w:rsidRDefault="00D16FAC" w:rsidP="00D16FAC">
      <w:pPr>
        <w:spacing w:after="0" w:line="288" w:lineRule="auto"/>
        <w:ind w:firstLine="720"/>
        <w:contextualSpacing/>
        <w:rPr>
          <w:b/>
          <w:color w:val="0000FF"/>
          <w:sz w:val="26"/>
          <w:szCs w:val="26"/>
          <w:lang w:val="vi-VN"/>
        </w:rPr>
      </w:pPr>
      <w:r w:rsidRPr="00D16FAC">
        <w:rPr>
          <w:rFonts w:ascii="Times New Roman" w:hAnsi="Times New Roman"/>
          <w:b/>
          <w:sz w:val="26"/>
          <w:szCs w:val="26"/>
          <w:lang w:val="vi-VN"/>
        </w:rPr>
        <w:t xml:space="preserve">  </w:t>
      </w:r>
      <w:r w:rsidR="00D14F3E">
        <w:rPr>
          <w:b/>
          <w:color w:val="0000FF"/>
          <w:position w:val="-4"/>
          <w:sz w:val="26"/>
          <w:szCs w:val="26"/>
          <w:lang w:val="vi-VN"/>
        </w:rPr>
        <w:pict>
          <v:shape id="_x0000_i1027" type="#_x0000_t75" style="width:75pt;height:13.5pt">
            <v:imagedata r:id="rId10" o:title=""/>
          </v:shape>
        </w:pict>
      </w:r>
    </w:p>
    <w:p w:rsidR="0072175A" w:rsidRPr="0085221B" w:rsidRDefault="0072175A" w:rsidP="00D16FAC">
      <w:pPr>
        <w:spacing w:after="0" w:line="288" w:lineRule="auto"/>
        <w:ind w:firstLine="720"/>
        <w:contextualSpacing/>
        <w:rPr>
          <w:rFonts w:ascii="Times New Roman" w:eastAsia="Calibri" w:hAnsi="Times New Roman"/>
          <w:sz w:val="28"/>
          <w:szCs w:val="28"/>
        </w:rPr>
      </w:pPr>
    </w:p>
    <w:p w:rsidR="003C6D10" w:rsidRPr="0070175B" w:rsidRDefault="00460ABD" w:rsidP="0070175B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b/>
          <w:sz w:val="28"/>
          <w:szCs w:val="28"/>
          <w:lang w:val="nl-NL"/>
        </w:rPr>
        <w:t>Câu 4</w:t>
      </w:r>
      <w:r w:rsidR="003C6D10" w:rsidRPr="00412FF7">
        <w:rPr>
          <w:rFonts w:ascii="Times New Roman" w:hAnsi="Times New Roman"/>
          <w:b/>
          <w:sz w:val="28"/>
          <w:szCs w:val="28"/>
          <w:lang w:val="nl-NL"/>
        </w:rPr>
        <w:t>:</w:t>
      </w:r>
      <w:r w:rsidR="00A138AA" w:rsidRPr="00412FF7">
        <w:rPr>
          <w:rFonts w:ascii="Times New Roman" w:hAnsi="Times New Roman"/>
          <w:b/>
          <w:sz w:val="28"/>
          <w:szCs w:val="28"/>
          <w:lang w:val="nl-NL"/>
        </w:rPr>
        <w:t xml:space="preserve"> </w:t>
      </w:r>
      <w:r w:rsidR="00FE4236" w:rsidRPr="00412FF7">
        <w:rPr>
          <w:rFonts w:ascii="Times New Roman" w:hAnsi="Times New Roman"/>
          <w:b/>
          <w:sz w:val="28"/>
          <w:szCs w:val="28"/>
          <w:lang w:val="nl-NL"/>
        </w:rPr>
        <w:t xml:space="preserve">(1,0 điểm) </w:t>
      </w:r>
      <w:r w:rsidR="00A138AA" w:rsidRPr="00412FF7">
        <w:rPr>
          <w:rFonts w:ascii="Times New Roman" w:hAnsi="Times New Roman"/>
          <w:b/>
          <w:sz w:val="28"/>
          <w:szCs w:val="28"/>
          <w:lang w:val="nl-NL"/>
        </w:rPr>
        <w:t>Tính</w:t>
      </w:r>
    </w:p>
    <w:p w:rsidR="00DD2CB3" w:rsidRDefault="00A138AA" w:rsidP="00A37C2F">
      <w:pPr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A138AA">
        <w:rPr>
          <w:rFonts w:ascii="Times New Roman" w:hAnsi="Times New Roman"/>
          <w:sz w:val="24"/>
          <w:szCs w:val="24"/>
        </w:rPr>
        <w:t>23 - (–13)</w:t>
      </w:r>
    </w:p>
    <w:p w:rsidR="00A138AA" w:rsidRPr="00DD2CB3" w:rsidRDefault="00A138AA" w:rsidP="00A37C2F">
      <w:pPr>
        <w:numPr>
          <w:ilvl w:val="0"/>
          <w:numId w:val="4"/>
        </w:numPr>
        <w:rPr>
          <w:rFonts w:ascii="Times New Roman" w:hAnsi="Times New Roman"/>
          <w:sz w:val="24"/>
          <w:szCs w:val="24"/>
        </w:rPr>
      </w:pPr>
      <w:r w:rsidRPr="00DD2CB3">
        <w:rPr>
          <w:rFonts w:ascii="Times New Roman" w:hAnsi="Times New Roman"/>
          <w:sz w:val="24"/>
          <w:szCs w:val="24"/>
        </w:rPr>
        <w:t>(–75) + (–50)</w:t>
      </w:r>
    </w:p>
    <w:p w:rsidR="007D7E7B" w:rsidRDefault="00460ABD" w:rsidP="00412FF7">
      <w:pPr>
        <w:spacing w:after="0" w:line="360" w:lineRule="auto"/>
        <w:ind w:right="-18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5</w:t>
      </w:r>
      <w:r w:rsidR="00AA57D2">
        <w:rPr>
          <w:rFonts w:ascii="Times New Roman" w:hAnsi="Times New Roman"/>
          <w:b/>
          <w:sz w:val="28"/>
          <w:szCs w:val="28"/>
        </w:rPr>
        <w:t>: (1,5</w:t>
      </w:r>
      <w:r w:rsidR="00412FF7" w:rsidRPr="00412FF7">
        <w:rPr>
          <w:rFonts w:ascii="Times New Roman" w:hAnsi="Times New Roman"/>
          <w:b/>
          <w:sz w:val="28"/>
          <w:szCs w:val="28"/>
        </w:rPr>
        <w:t xml:space="preserve"> điểm) Tìm x </w:t>
      </w:r>
      <w:r w:rsidR="00412FF7" w:rsidRPr="00412FF7">
        <w:rPr>
          <w:rFonts w:ascii="Times New Roman" w:hAnsi="Times New Roman"/>
          <w:b/>
          <w:sz w:val="28"/>
          <w:szCs w:val="28"/>
        </w:rPr>
        <w:sym w:font="Symbol" w:char="F0CE"/>
      </w:r>
      <w:r w:rsidR="00412FF7" w:rsidRPr="00412FF7">
        <w:rPr>
          <w:rFonts w:ascii="Times New Roman" w:hAnsi="Times New Roman"/>
          <w:sz w:val="28"/>
          <w:szCs w:val="28"/>
        </w:rPr>
        <w:t xml:space="preserve"> </w:t>
      </w:r>
      <w:r w:rsidR="00412FF7" w:rsidRPr="00412FF7">
        <w:rPr>
          <w:rFonts w:ascii="Times New Roman" w:hAnsi="Times New Roman"/>
          <w:b/>
          <w:sz w:val="28"/>
          <w:szCs w:val="28"/>
        </w:rPr>
        <w:t xml:space="preserve">Z sao cho:   </w:t>
      </w:r>
    </w:p>
    <w:p w:rsidR="00D7180C" w:rsidRPr="00D7180C" w:rsidRDefault="00D7180C" w:rsidP="00A37C2F">
      <w:pPr>
        <w:numPr>
          <w:ilvl w:val="0"/>
          <w:numId w:val="5"/>
        </w:numPr>
        <w:spacing w:after="0" w:line="360" w:lineRule="auto"/>
        <w:ind w:right="-180"/>
        <w:jc w:val="both"/>
        <w:rPr>
          <w:rFonts w:ascii="Times New Roman" w:hAnsi="Times New Roman"/>
          <w:sz w:val="28"/>
          <w:szCs w:val="28"/>
        </w:rPr>
      </w:pPr>
      <w:r w:rsidRPr="00D7180C">
        <w:rPr>
          <w:rFonts w:ascii="Times New Roman" w:hAnsi="Times New Roman"/>
          <w:spacing w:val="-6"/>
          <w:position w:val="-6"/>
          <w:sz w:val="28"/>
          <w:szCs w:val="28"/>
          <w:lang w:val="nl-NL"/>
        </w:rPr>
        <w:object w:dxaOrig="780" w:dyaOrig="320">
          <v:shape id="_x0000_i1028" type="#_x0000_t75" style="width:39pt;height:15.75pt" o:ole="">
            <v:imagedata r:id="rId11" o:title=""/>
          </v:shape>
          <o:OLEObject Type="Embed" ProgID="Equation.DSMT4" ShapeID="_x0000_i1028" DrawAspect="Content" ObjectID="_1746627473" r:id="rId12"/>
        </w:object>
      </w:r>
    </w:p>
    <w:p w:rsidR="009C14BB" w:rsidRDefault="00920044" w:rsidP="00A37C2F">
      <w:pPr>
        <w:numPr>
          <w:ilvl w:val="0"/>
          <w:numId w:val="5"/>
        </w:numPr>
        <w:spacing w:after="0" w:line="360" w:lineRule="auto"/>
        <w:ind w:right="-1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x  </w:t>
      </w:r>
      <w:r w:rsidR="007D7E7B" w:rsidRPr="007D7E7B">
        <w:rPr>
          <w:rFonts w:ascii="Times New Roman" w:hAnsi="Times New Roman"/>
          <w:sz w:val="28"/>
          <w:szCs w:val="28"/>
        </w:rPr>
        <w:t xml:space="preserve">+ 30 = 10 </w:t>
      </w:r>
    </w:p>
    <w:p w:rsidR="007D7E7B" w:rsidRPr="00412FF7" w:rsidRDefault="00460ABD" w:rsidP="009C14BB">
      <w:pPr>
        <w:spacing w:after="0" w:line="360" w:lineRule="auto"/>
        <w:ind w:right="-1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6</w:t>
      </w:r>
      <w:r w:rsidR="009C14BB" w:rsidRPr="00460ABD">
        <w:rPr>
          <w:rFonts w:ascii="Times New Roman" w:hAnsi="Times New Roman"/>
          <w:b/>
          <w:sz w:val="28"/>
          <w:szCs w:val="28"/>
        </w:rPr>
        <w:t>:</w:t>
      </w:r>
      <w:r w:rsidR="009C14BB" w:rsidRPr="009C14BB">
        <w:rPr>
          <w:rFonts w:ascii="Times New Roman" w:hAnsi="Times New Roman"/>
          <w:sz w:val="28"/>
          <w:szCs w:val="28"/>
        </w:rPr>
        <w:t xml:space="preserve"> </w:t>
      </w:r>
      <w:r w:rsidR="005931C9" w:rsidRPr="008B0BBE">
        <w:rPr>
          <w:rFonts w:ascii="Times New Roman" w:hAnsi="Times New Roman"/>
          <w:b/>
          <w:sz w:val="28"/>
          <w:szCs w:val="28"/>
        </w:rPr>
        <w:t>(1,0 điểm)</w:t>
      </w:r>
      <w:r w:rsidR="009C14BB" w:rsidRPr="009C14BB">
        <w:rPr>
          <w:rFonts w:ascii="Times New Roman" w:hAnsi="Times New Roman"/>
          <w:sz w:val="28"/>
          <w:szCs w:val="28"/>
        </w:rPr>
        <w:t>Tính diện tích của hình vuông, biết chu vi của hình vuông đó bằng</w:t>
      </w:r>
      <w:r w:rsidR="009C14BB">
        <w:rPr>
          <w:rFonts w:ascii="Times New Roman" w:hAnsi="Times New Roman"/>
          <w:sz w:val="28"/>
          <w:szCs w:val="28"/>
        </w:rPr>
        <w:t xml:space="preserve"> 16cm</w:t>
      </w:r>
      <w:r w:rsidR="009C14BB" w:rsidRPr="009C14BB">
        <w:rPr>
          <w:rFonts w:ascii="Times New Roman" w:hAnsi="Times New Roman"/>
          <w:sz w:val="28"/>
          <w:szCs w:val="28"/>
        </w:rPr>
        <w:t>.</w:t>
      </w:r>
      <w:r w:rsidR="007D7E7B" w:rsidRPr="007D7E7B">
        <w:rPr>
          <w:rFonts w:ascii="Times New Roman" w:hAnsi="Times New Roman"/>
          <w:sz w:val="28"/>
          <w:szCs w:val="28"/>
        </w:rPr>
        <w:t xml:space="preserve">           </w:t>
      </w:r>
    </w:p>
    <w:p w:rsidR="006123FC" w:rsidRPr="006123FC" w:rsidRDefault="00460ABD" w:rsidP="006123FC">
      <w:pPr>
        <w:pStyle w:val="ListParagraph"/>
        <w:spacing w:line="288" w:lineRule="auto"/>
        <w:ind w:left="851" w:hanging="851"/>
        <w:jc w:val="both"/>
        <w:rPr>
          <w:rFonts w:eastAsia="Calibri"/>
          <w:sz w:val="28"/>
          <w:szCs w:val="28"/>
          <w:lang w:val="vi-VN"/>
        </w:rPr>
      </w:pPr>
      <w:r>
        <w:rPr>
          <w:b/>
          <w:sz w:val="28"/>
          <w:szCs w:val="28"/>
          <w:lang w:val="nl-NL"/>
        </w:rPr>
        <w:t>Câu 7:</w:t>
      </w:r>
      <w:r w:rsidRPr="0070175B">
        <w:rPr>
          <w:b/>
          <w:sz w:val="28"/>
          <w:szCs w:val="28"/>
          <w:lang w:val="nl-NL"/>
        </w:rPr>
        <w:t xml:space="preserve"> </w:t>
      </w:r>
      <w:r w:rsidR="005931C9">
        <w:rPr>
          <w:b/>
          <w:sz w:val="28"/>
          <w:szCs w:val="28"/>
          <w:lang w:val="nl-NL"/>
        </w:rPr>
        <w:t>(</w:t>
      </w:r>
      <w:r w:rsidR="00B40F73">
        <w:rPr>
          <w:b/>
          <w:sz w:val="28"/>
          <w:szCs w:val="28"/>
          <w:lang w:val="nl-NL"/>
        </w:rPr>
        <w:t xml:space="preserve">1,0 điểm) </w:t>
      </w:r>
      <w:r w:rsidR="006123FC" w:rsidRPr="006123FC">
        <w:rPr>
          <w:rFonts w:eastAsia="Calibri"/>
          <w:sz w:val="28"/>
          <w:szCs w:val="28"/>
          <w:lang w:val="vi-VN"/>
        </w:rPr>
        <w:t xml:space="preserve">Một số sách khi xếp thành từng bó </w:t>
      </w:r>
      <w:r w:rsidR="00D14F3E">
        <w:rPr>
          <w:rFonts w:eastAsia="Calibri"/>
          <w:position w:val="-6"/>
          <w:sz w:val="28"/>
          <w:szCs w:val="28"/>
          <w:lang w:val="vi-VN"/>
        </w:rPr>
        <w:pict>
          <v:shape id="_x0000_i1029" type="#_x0000_t75" style="width:14.25pt;height:14.25pt">
            <v:imagedata r:id="rId13" o:title=""/>
          </v:shape>
        </w:pict>
      </w:r>
      <w:r w:rsidR="00332CBB">
        <w:rPr>
          <w:rFonts w:eastAsia="Calibri"/>
          <w:sz w:val="28"/>
          <w:szCs w:val="28"/>
          <w:lang w:val="vi-VN"/>
        </w:rPr>
        <w:t>quyển</w:t>
      </w:r>
      <w:r w:rsidR="006123FC" w:rsidRPr="006123FC">
        <w:rPr>
          <w:rFonts w:eastAsia="Calibri"/>
          <w:sz w:val="28"/>
          <w:szCs w:val="28"/>
          <w:lang w:val="vi-VN"/>
        </w:rPr>
        <w:t xml:space="preserve">, </w:t>
      </w:r>
      <w:r w:rsidR="00D14F3E">
        <w:rPr>
          <w:rFonts w:eastAsia="Calibri"/>
          <w:position w:val="-4"/>
          <w:sz w:val="28"/>
          <w:szCs w:val="28"/>
          <w:lang w:val="vi-VN"/>
        </w:rPr>
        <w:pict>
          <v:shape id="_x0000_i1030" type="#_x0000_t75" style="width:14.25pt;height:12.75pt">
            <v:imagedata r:id="rId14" o:title=""/>
          </v:shape>
        </w:pict>
      </w:r>
      <w:r w:rsidR="00332CBB">
        <w:rPr>
          <w:rFonts w:eastAsia="Calibri"/>
          <w:sz w:val="28"/>
          <w:szCs w:val="28"/>
          <w:lang w:val="vi-VN"/>
        </w:rPr>
        <w:t>quyển</w:t>
      </w:r>
      <w:r w:rsidR="006123FC" w:rsidRPr="006123FC">
        <w:rPr>
          <w:rFonts w:eastAsia="Calibri"/>
          <w:sz w:val="28"/>
          <w:szCs w:val="28"/>
          <w:lang w:val="vi-VN"/>
        </w:rPr>
        <w:t xml:space="preserve">, </w:t>
      </w:r>
      <w:r w:rsidR="00D14F3E">
        <w:rPr>
          <w:rFonts w:eastAsia="Calibri"/>
          <w:position w:val="-6"/>
          <w:sz w:val="28"/>
          <w:szCs w:val="28"/>
          <w:lang w:val="vi-VN"/>
        </w:rPr>
        <w:pict>
          <v:shape id="_x0000_i1031" type="#_x0000_t75" style="width:14.25pt;height:14.25pt">
            <v:imagedata r:id="rId15" o:title=""/>
          </v:shape>
        </w:pict>
      </w:r>
      <w:r w:rsidR="00332CBB">
        <w:rPr>
          <w:rFonts w:eastAsia="Calibri"/>
          <w:sz w:val="28"/>
          <w:szCs w:val="28"/>
          <w:lang w:val="nl-NL"/>
        </w:rPr>
        <w:t>quyển</w:t>
      </w:r>
      <w:r w:rsidR="00332CBB">
        <w:rPr>
          <w:rFonts w:eastAsia="Calibri"/>
          <w:sz w:val="28"/>
          <w:szCs w:val="28"/>
          <w:lang w:val="vi-VN"/>
        </w:rPr>
        <w:t>,</w:t>
      </w:r>
      <w:r w:rsidR="006123FC" w:rsidRPr="006123FC">
        <w:rPr>
          <w:rFonts w:eastAsia="Calibri"/>
          <w:sz w:val="28"/>
          <w:szCs w:val="28"/>
          <w:lang w:val="vi-VN"/>
        </w:rPr>
        <w:t xml:space="preserve"> đều vừa đủ bó. Biết số sách trong khoả</w:t>
      </w:r>
      <w:r w:rsidR="00C363D1">
        <w:rPr>
          <w:rFonts w:eastAsia="Calibri"/>
          <w:sz w:val="28"/>
          <w:szCs w:val="28"/>
          <w:lang w:val="vi-VN"/>
        </w:rPr>
        <w:t>ng 150</w:t>
      </w:r>
      <w:r w:rsidR="006123FC" w:rsidRPr="006123FC">
        <w:rPr>
          <w:rFonts w:eastAsia="Calibri"/>
          <w:sz w:val="28"/>
          <w:szCs w:val="28"/>
          <w:lang w:val="vi-VN"/>
        </w:rPr>
        <w:t xml:space="preserve"> đế</w:t>
      </w:r>
      <w:r w:rsidR="00C363D1">
        <w:rPr>
          <w:rFonts w:eastAsia="Calibri"/>
          <w:sz w:val="28"/>
          <w:szCs w:val="28"/>
          <w:lang w:val="vi-VN"/>
        </w:rPr>
        <w:t>n 2</w:t>
      </w:r>
      <w:r w:rsidR="006123FC" w:rsidRPr="006123FC">
        <w:rPr>
          <w:rFonts w:eastAsia="Calibri"/>
          <w:sz w:val="28"/>
          <w:szCs w:val="28"/>
          <w:lang w:val="vi-VN"/>
        </w:rPr>
        <w:t>00. Tìm số sách.</w:t>
      </w:r>
    </w:p>
    <w:p w:rsidR="00682E3A" w:rsidRDefault="00682E3A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b/>
          <w:sz w:val="28"/>
          <w:szCs w:val="28"/>
          <w:lang w:val="nl-NL"/>
        </w:rPr>
      </w:pPr>
    </w:p>
    <w:p w:rsidR="00FC1F28" w:rsidRPr="00FC1F28" w:rsidRDefault="00FC1F28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color w:val="000000"/>
          <w:sz w:val="28"/>
          <w:szCs w:val="28"/>
          <w:lang w:val="nl-NL"/>
        </w:rPr>
      </w:pPr>
      <w:r w:rsidRPr="004F2DF6">
        <w:rPr>
          <w:rFonts w:ascii="Times New Roman" w:eastAsia="Calibri" w:hAnsi="Times New Roman"/>
          <w:b/>
          <w:sz w:val="28"/>
          <w:szCs w:val="28"/>
          <w:lang w:val="nl-NL"/>
        </w:rPr>
        <w:t>Câu 8</w:t>
      </w:r>
      <w:r w:rsidR="004F2DF6">
        <w:rPr>
          <w:rFonts w:ascii="Times New Roman" w:eastAsia="Calibri" w:hAnsi="Times New Roman"/>
          <w:b/>
          <w:sz w:val="28"/>
          <w:szCs w:val="28"/>
          <w:lang w:val="nl-NL"/>
        </w:rPr>
        <w:t>:</w:t>
      </w:r>
      <w:r w:rsidR="005931C9">
        <w:rPr>
          <w:rFonts w:ascii="Times New Roman" w:eastAsia="Calibri" w:hAnsi="Times New Roman"/>
          <w:b/>
          <w:sz w:val="28"/>
          <w:szCs w:val="28"/>
          <w:lang w:val="nl-NL"/>
        </w:rPr>
        <w:t xml:space="preserve"> (2,0 điểm)</w:t>
      </w:r>
      <w:r w:rsidRPr="00FC1F28">
        <w:rPr>
          <w:rFonts w:ascii="Times New Roman" w:eastAsia="Calibri" w:hAnsi="Times New Roman"/>
          <w:b/>
          <w:color w:val="0000FF"/>
          <w:sz w:val="28"/>
          <w:szCs w:val="28"/>
          <w:lang w:val="nl-NL"/>
        </w:rPr>
        <w:t xml:space="preserve"> 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>Tuổi của các bạn đến dự sinh nhật của bạn Dương được ghi lại như sau:</w:t>
      </w:r>
    </w:p>
    <w:p w:rsidR="00FC1F28" w:rsidRPr="00FC1F28" w:rsidRDefault="00FC1F28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color w:val="000000"/>
          <w:sz w:val="28"/>
          <w:szCs w:val="28"/>
          <w:lang w:val="nl-NL"/>
        </w:rPr>
      </w:pP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0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1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5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0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0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4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1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ab/>
        <w:t>12</w:t>
      </w:r>
    </w:p>
    <w:p w:rsidR="00FC1F28" w:rsidRPr="00FC1F28" w:rsidRDefault="00FC1F28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color w:val="000000"/>
          <w:sz w:val="28"/>
          <w:szCs w:val="28"/>
          <w:lang w:val="nl-NL"/>
        </w:rPr>
      </w:pP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>a) Hãy lập bảng thống kê cho các dữ liệu trên.</w:t>
      </w:r>
      <w:r w:rsidR="005931C9">
        <w:rPr>
          <w:rFonts w:ascii="Times New Roman" w:eastAsia="Calibri" w:hAnsi="Times New Roman"/>
          <w:color w:val="000000"/>
          <w:sz w:val="28"/>
          <w:szCs w:val="28"/>
          <w:lang w:val="nl-NL"/>
        </w:rPr>
        <w:t xml:space="preserve"> (1,0 đ)</w:t>
      </w:r>
    </w:p>
    <w:p w:rsidR="00FC1F28" w:rsidRPr="00FC1F28" w:rsidRDefault="00FC1F28" w:rsidP="00FC1F28">
      <w:pPr>
        <w:spacing w:after="0" w:line="360" w:lineRule="auto"/>
        <w:contextualSpacing/>
        <w:jc w:val="both"/>
        <w:rPr>
          <w:rFonts w:ascii="Times New Roman" w:eastAsia="Calibri" w:hAnsi="Times New Roman"/>
          <w:color w:val="000000"/>
          <w:sz w:val="28"/>
          <w:szCs w:val="28"/>
          <w:lang w:val="nl-NL"/>
        </w:rPr>
      </w:pPr>
      <w:r w:rsidRPr="00FC1F28">
        <w:rPr>
          <w:rFonts w:ascii="Times New Roman" w:eastAsia="Calibri" w:hAnsi="Times New Roman"/>
          <w:color w:val="000000"/>
          <w:sz w:val="28"/>
          <w:szCs w:val="28"/>
          <w:lang w:val="nl-NL"/>
        </w:rPr>
        <w:t>b) Khách có tuổi nào là nhiều nhất.</w:t>
      </w:r>
      <w:r w:rsidR="005931C9">
        <w:rPr>
          <w:rFonts w:ascii="Times New Roman" w:eastAsia="Calibri" w:hAnsi="Times New Roman"/>
          <w:color w:val="000000"/>
          <w:sz w:val="28"/>
          <w:szCs w:val="28"/>
          <w:lang w:val="nl-NL"/>
        </w:rPr>
        <w:t xml:space="preserve"> (1,0 đ)</w:t>
      </w:r>
    </w:p>
    <w:p w:rsidR="00412FF7" w:rsidRPr="00F03ECA" w:rsidRDefault="00F03ECA" w:rsidP="00F03ECA">
      <w:pPr>
        <w:spacing w:line="360" w:lineRule="auto"/>
        <w:ind w:right="-180"/>
        <w:jc w:val="center"/>
        <w:rPr>
          <w:rFonts w:ascii="Times New Roman" w:hAnsi="Times New Roman"/>
          <w:b/>
          <w:sz w:val="28"/>
          <w:szCs w:val="28"/>
        </w:rPr>
      </w:pPr>
      <w:r w:rsidRPr="00F03ECA">
        <w:rPr>
          <w:rFonts w:ascii="Times New Roman" w:hAnsi="Times New Roman"/>
          <w:b/>
          <w:sz w:val="28"/>
          <w:szCs w:val="28"/>
        </w:rPr>
        <w:t>Hết</w:t>
      </w:r>
    </w:p>
    <w:p w:rsidR="000D541D" w:rsidRPr="009D3C53" w:rsidRDefault="000D541D" w:rsidP="004D374C">
      <w:pPr>
        <w:pStyle w:val="ListParagraph"/>
        <w:spacing w:before="120" w:after="120" w:line="312" w:lineRule="auto"/>
        <w:ind w:left="0"/>
        <w:jc w:val="both"/>
        <w:rPr>
          <w:sz w:val="28"/>
          <w:szCs w:val="28"/>
          <w:lang w:val="fr-FR"/>
        </w:rPr>
      </w:pPr>
    </w:p>
    <w:tbl>
      <w:tblPr>
        <w:tblW w:w="10173" w:type="dxa"/>
        <w:tblLook w:val="04A0" w:firstRow="1" w:lastRow="0" w:firstColumn="1" w:lastColumn="0" w:noHBand="0" w:noVBand="1"/>
      </w:tblPr>
      <w:tblGrid>
        <w:gridCol w:w="4644"/>
        <w:gridCol w:w="851"/>
        <w:gridCol w:w="4678"/>
      </w:tblGrid>
      <w:tr w:rsidR="00DC597E" w:rsidRPr="00364065" w:rsidTr="002129A1">
        <w:tc>
          <w:tcPr>
            <w:tcW w:w="4644" w:type="dxa"/>
            <w:shd w:val="clear" w:color="auto" w:fill="auto"/>
          </w:tcPr>
          <w:p w:rsidR="00DC597E" w:rsidRPr="00364065" w:rsidRDefault="00DC597E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UBND HUYỆN CẦN GIỜ</w:t>
            </w:r>
          </w:p>
          <w:p w:rsidR="00DC597E" w:rsidRPr="00364065" w:rsidRDefault="00DC597E" w:rsidP="002B395A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TRƯỜNG THCS </w:t>
            </w:r>
            <w:r w:rsidR="002B395A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CẦN THẠNH</w:t>
            </w:r>
          </w:p>
        </w:tc>
        <w:tc>
          <w:tcPr>
            <w:tcW w:w="851" w:type="dxa"/>
            <w:shd w:val="clear" w:color="auto" w:fill="auto"/>
          </w:tcPr>
          <w:p w:rsidR="00DC597E" w:rsidRPr="00364065" w:rsidRDefault="00DC597E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4678" w:type="dxa"/>
            <w:shd w:val="clear" w:color="auto" w:fill="auto"/>
          </w:tcPr>
          <w:p w:rsidR="00DC597E" w:rsidRPr="00364065" w:rsidRDefault="00B7660F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KIỂM TRA CUỐI KỲ</w:t>
            </w:r>
            <w:r w:rsidR="00DC597E"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I</w:t>
            </w:r>
          </w:p>
          <w:p w:rsidR="00DC597E" w:rsidRPr="00364065" w:rsidRDefault="00DC597E" w:rsidP="002129A1">
            <w:pPr>
              <w:tabs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</w:pP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NĂM HỌC</w:t>
            </w:r>
            <w:r w:rsidRPr="00364065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:</w:t>
            </w:r>
            <w:r w:rsidR="00B7660F"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 xml:space="preserve"> 2021 - 2022</w:t>
            </w:r>
          </w:p>
          <w:p w:rsidR="00DC597E" w:rsidRPr="00364065" w:rsidRDefault="00B7660F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pt-BR"/>
              </w:rPr>
              <w:t>MÔN: TOÁN 6</w:t>
            </w:r>
          </w:p>
          <w:p w:rsidR="00DC597E" w:rsidRPr="00364065" w:rsidRDefault="00DC597E" w:rsidP="002129A1">
            <w:pPr>
              <w:tabs>
                <w:tab w:val="center" w:pos="2160"/>
                <w:tab w:val="center" w:pos="7920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</w:pPr>
          </w:p>
        </w:tc>
      </w:tr>
    </w:tbl>
    <w:p w:rsidR="008662CC" w:rsidRDefault="008662CC" w:rsidP="004A356C">
      <w:pPr>
        <w:spacing w:before="120" w:after="120" w:line="312" w:lineRule="auto"/>
        <w:jc w:val="center"/>
        <w:rPr>
          <w:rFonts w:ascii="Times New Roman" w:hAnsi="Times New Roman"/>
          <w:b/>
          <w:sz w:val="28"/>
          <w:szCs w:val="28"/>
          <w:shd w:val="clear" w:color="auto" w:fill="FFFFFF"/>
        </w:rPr>
      </w:pPr>
      <w:r w:rsidRPr="008662CC">
        <w:rPr>
          <w:rFonts w:ascii="Times New Roman" w:hAnsi="Times New Roman"/>
          <w:b/>
          <w:sz w:val="28"/>
          <w:szCs w:val="28"/>
          <w:shd w:val="clear" w:color="auto" w:fill="FFFFFF"/>
        </w:rPr>
        <w:t>ĐÁP ÁN ĐỀ 1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6945"/>
        <w:gridCol w:w="1418"/>
      </w:tblGrid>
      <w:tr w:rsidR="008662CC" w:rsidRPr="00A23CBE" w:rsidTr="00A23CBE">
        <w:tc>
          <w:tcPr>
            <w:tcW w:w="1101" w:type="dxa"/>
            <w:shd w:val="clear" w:color="auto" w:fill="auto"/>
            <w:vAlign w:val="center"/>
          </w:tcPr>
          <w:p w:rsidR="008662CC" w:rsidRPr="00A23CBE" w:rsidRDefault="008662CC" w:rsidP="00A23CBE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</w:t>
            </w:r>
          </w:p>
        </w:tc>
        <w:tc>
          <w:tcPr>
            <w:tcW w:w="6945" w:type="dxa"/>
            <w:shd w:val="clear" w:color="auto" w:fill="auto"/>
          </w:tcPr>
          <w:p w:rsidR="008662CC" w:rsidRPr="00A23CBE" w:rsidRDefault="008662CC" w:rsidP="00A23CBE">
            <w:pPr>
              <w:tabs>
                <w:tab w:val="center" w:pos="2160"/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Đáp án</w:t>
            </w:r>
          </w:p>
        </w:tc>
        <w:tc>
          <w:tcPr>
            <w:tcW w:w="1418" w:type="dxa"/>
            <w:shd w:val="clear" w:color="auto" w:fill="auto"/>
          </w:tcPr>
          <w:p w:rsidR="008662CC" w:rsidRPr="00A23CBE" w:rsidRDefault="008662CC" w:rsidP="00A23CBE">
            <w:pPr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Điểm</w:t>
            </w:r>
          </w:p>
        </w:tc>
      </w:tr>
      <w:tr w:rsidR="008662CC" w:rsidRPr="00A23CBE" w:rsidTr="00A23CBE">
        <w:tc>
          <w:tcPr>
            <w:tcW w:w="1101" w:type="dxa"/>
            <w:shd w:val="clear" w:color="auto" w:fill="auto"/>
            <w:vAlign w:val="center"/>
          </w:tcPr>
          <w:p w:rsidR="008662CC" w:rsidRPr="00A23CBE" w:rsidRDefault="008662CC" w:rsidP="00A23CBE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1</w:t>
            </w:r>
          </w:p>
        </w:tc>
        <w:tc>
          <w:tcPr>
            <w:tcW w:w="6945" w:type="dxa"/>
            <w:shd w:val="clear" w:color="auto" w:fill="auto"/>
          </w:tcPr>
          <w:p w:rsidR="003B16A0" w:rsidRPr="002143B7" w:rsidRDefault="002143B7" w:rsidP="002143B7">
            <w:pPr>
              <w:spacing w:after="0" w:line="360" w:lineRule="auto"/>
              <w:contextualSpacing/>
              <w:rPr>
                <w:rFonts w:eastAsia="Calibri"/>
                <w:sz w:val="26"/>
                <w:szCs w:val="26"/>
                <w:lang w:val="vi-VN"/>
              </w:rPr>
            </w:pPr>
            <w:r w:rsidRPr="002143B7">
              <w:rPr>
                <w:rFonts w:ascii="Times New Roman" w:eastAsia="Calibri" w:hAnsi="Times New Roman"/>
                <w:sz w:val="26"/>
                <w:szCs w:val="26"/>
                <w:lang w:val="vi-VN"/>
              </w:rPr>
              <w:t>D = { sầu riêng, bưởi, thơm, thanh long, xoài, sơri, vú sữa}</w:t>
            </w:r>
          </w:p>
        </w:tc>
        <w:tc>
          <w:tcPr>
            <w:tcW w:w="1418" w:type="dxa"/>
            <w:shd w:val="clear" w:color="auto" w:fill="auto"/>
          </w:tcPr>
          <w:p w:rsidR="008662CC" w:rsidRPr="00A23CBE" w:rsidRDefault="002143B7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,0 điểm</w:t>
            </w:r>
          </w:p>
        </w:tc>
      </w:tr>
      <w:tr w:rsidR="00CB3C05" w:rsidRPr="00A23CBE" w:rsidTr="00316249">
        <w:trPr>
          <w:trHeight w:val="1022"/>
        </w:trPr>
        <w:tc>
          <w:tcPr>
            <w:tcW w:w="1101" w:type="dxa"/>
            <w:shd w:val="clear" w:color="auto" w:fill="auto"/>
            <w:vAlign w:val="center"/>
          </w:tcPr>
          <w:p w:rsidR="00CB3C05" w:rsidRPr="00A23CBE" w:rsidRDefault="00CB3C05" w:rsidP="00A23CBE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 w:rsidRPr="00A23CBE"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2</w:t>
            </w:r>
          </w:p>
        </w:tc>
        <w:tc>
          <w:tcPr>
            <w:tcW w:w="6945" w:type="dxa"/>
            <w:shd w:val="clear" w:color="auto" w:fill="auto"/>
          </w:tcPr>
          <w:p w:rsidR="00316249" w:rsidRDefault="00316249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316249" w:rsidRDefault="00316249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a/ 5</w:t>
            </w:r>
            <w:r w:rsidRPr="00316249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perscript"/>
              </w:rPr>
              <w:t>2</w:t>
            </w:r>
          </w:p>
          <w:p w:rsidR="00CB3C05" w:rsidRPr="00316249" w:rsidRDefault="00316249" w:rsidP="0031624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/900</w:t>
            </w:r>
          </w:p>
        </w:tc>
        <w:tc>
          <w:tcPr>
            <w:tcW w:w="1418" w:type="dxa"/>
            <w:shd w:val="clear" w:color="auto" w:fill="auto"/>
          </w:tcPr>
          <w:p w:rsidR="00316249" w:rsidRDefault="00316249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CB3C05" w:rsidRDefault="00316249" w:rsidP="00A23CBE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</w:t>
            </w:r>
            <w:r w:rsidR="006F490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</w:t>
            </w:r>
            <w:r w:rsidR="00CB3C05"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</w:p>
          <w:p w:rsidR="00CB3C05" w:rsidRPr="00CB3C05" w:rsidRDefault="000D6718" w:rsidP="00CB3C05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316249">
              <w:rPr>
                <w:rFonts w:ascii="Times New Roman" w:hAnsi="Times New Roman"/>
                <w:sz w:val="28"/>
                <w:szCs w:val="28"/>
              </w:rPr>
              <w:t>,</w:t>
            </w:r>
            <w:r>
              <w:rPr>
                <w:rFonts w:ascii="Times New Roman" w:hAnsi="Times New Roman"/>
                <w:sz w:val="28"/>
                <w:szCs w:val="28"/>
              </w:rPr>
              <w:t>0</w:t>
            </w:r>
            <w:r w:rsidR="00CB3C05">
              <w:rPr>
                <w:rFonts w:ascii="Times New Roman" w:hAnsi="Times New Roman"/>
                <w:sz w:val="28"/>
                <w:szCs w:val="28"/>
              </w:rPr>
              <w:t xml:space="preserve"> điểm</w:t>
            </w:r>
          </w:p>
        </w:tc>
      </w:tr>
      <w:tr w:rsidR="008662CC" w:rsidRPr="00A23CBE" w:rsidTr="00A23CBE">
        <w:tc>
          <w:tcPr>
            <w:tcW w:w="1101" w:type="dxa"/>
            <w:shd w:val="clear" w:color="auto" w:fill="auto"/>
            <w:vAlign w:val="center"/>
          </w:tcPr>
          <w:p w:rsidR="008662CC" w:rsidRPr="00A23CBE" w:rsidRDefault="008805A6" w:rsidP="00A23CBE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3</w:t>
            </w:r>
          </w:p>
        </w:tc>
        <w:tc>
          <w:tcPr>
            <w:tcW w:w="6945" w:type="dxa"/>
            <w:shd w:val="clear" w:color="auto" w:fill="auto"/>
          </w:tcPr>
          <w:p w:rsidR="0060341F" w:rsidRDefault="006F490D" w:rsidP="0008427F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</w:t>
            </w:r>
          </w:p>
          <w:p w:rsidR="00D64CC1" w:rsidRPr="00A23CBE" w:rsidRDefault="00D14F3E" w:rsidP="00A96C76">
            <w:pPr>
              <w:tabs>
                <w:tab w:val="left" w:pos="851"/>
                <w:tab w:val="left" w:pos="3119"/>
                <w:tab w:val="left" w:pos="5387"/>
                <w:tab w:val="left" w:pos="7655"/>
              </w:tabs>
              <w:spacing w:after="0" w:line="288" w:lineRule="auto"/>
              <w:ind w:left="850" w:hanging="850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b/>
                <w:color w:val="0000FF"/>
                <w:position w:val="-10"/>
                <w:sz w:val="26"/>
                <w:szCs w:val="26"/>
                <w:lang w:val="vi-VN"/>
              </w:rPr>
              <w:pict>
                <v:shape id="_x0000_i1032" type="#_x0000_t75" style="width:228.75pt;height:17.25pt">
                  <v:imagedata r:id="rId16" o:title=""/>
                </v:shape>
              </w:pict>
            </w:r>
          </w:p>
        </w:tc>
        <w:tc>
          <w:tcPr>
            <w:tcW w:w="1418" w:type="dxa"/>
            <w:shd w:val="clear" w:color="auto" w:fill="auto"/>
          </w:tcPr>
          <w:p w:rsidR="008662CC" w:rsidRPr="00A23CBE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,0</w:t>
            </w:r>
            <w:r w:rsidR="006A1642"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  <w:r w:rsidR="006A1642"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br/>
            </w:r>
          </w:p>
        </w:tc>
      </w:tr>
      <w:tr w:rsidR="00241672" w:rsidRPr="00A23CBE" w:rsidTr="00241672">
        <w:trPr>
          <w:trHeight w:val="1040"/>
        </w:trPr>
        <w:tc>
          <w:tcPr>
            <w:tcW w:w="1101" w:type="dxa"/>
            <w:shd w:val="clear" w:color="auto" w:fill="auto"/>
            <w:vAlign w:val="center"/>
          </w:tcPr>
          <w:p w:rsidR="00241672" w:rsidRPr="00A23CBE" w:rsidRDefault="00241672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4</w:t>
            </w:r>
          </w:p>
        </w:tc>
        <w:tc>
          <w:tcPr>
            <w:tcW w:w="6945" w:type="dxa"/>
            <w:shd w:val="clear" w:color="auto" w:fill="auto"/>
          </w:tcPr>
          <w:p w:rsidR="00241672" w:rsidRDefault="00EC6E2D" w:rsidP="00241672">
            <w:pPr>
              <w:numPr>
                <w:ilvl w:val="0"/>
                <w:numId w:val="6"/>
              </w:num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36</w:t>
            </w:r>
          </w:p>
          <w:p w:rsidR="00241672" w:rsidRPr="00241672" w:rsidRDefault="00241672" w:rsidP="00241672">
            <w:pPr>
              <w:numPr>
                <w:ilvl w:val="0"/>
                <w:numId w:val="6"/>
              </w:num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-125</w:t>
            </w:r>
          </w:p>
        </w:tc>
        <w:tc>
          <w:tcPr>
            <w:tcW w:w="1418" w:type="dxa"/>
            <w:shd w:val="clear" w:color="auto" w:fill="auto"/>
          </w:tcPr>
          <w:p w:rsidR="00241672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0,5 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</w:p>
          <w:p w:rsidR="00241672" w:rsidRPr="00A23CBE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 điểm</w:t>
            </w:r>
          </w:p>
        </w:tc>
      </w:tr>
      <w:tr w:rsidR="00241672" w:rsidRPr="00A23CBE" w:rsidTr="00030407">
        <w:trPr>
          <w:trHeight w:val="2511"/>
        </w:trPr>
        <w:tc>
          <w:tcPr>
            <w:tcW w:w="1101" w:type="dxa"/>
            <w:shd w:val="clear" w:color="auto" w:fill="auto"/>
            <w:vAlign w:val="center"/>
          </w:tcPr>
          <w:p w:rsidR="00241672" w:rsidRDefault="00241672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5</w:t>
            </w:r>
          </w:p>
        </w:tc>
        <w:tc>
          <w:tcPr>
            <w:tcW w:w="6945" w:type="dxa"/>
            <w:shd w:val="clear" w:color="auto" w:fill="auto"/>
          </w:tcPr>
          <w:p w:rsidR="004144B5" w:rsidRPr="004144B5" w:rsidRDefault="004144B5" w:rsidP="004144B5">
            <w:pPr>
              <w:numPr>
                <w:ilvl w:val="0"/>
                <w:numId w:val="7"/>
              </w:numPr>
              <w:spacing w:after="0" w:line="360" w:lineRule="auto"/>
              <w:ind w:right="-180"/>
              <w:jc w:val="both"/>
              <w:rPr>
                <w:rFonts w:eastAsia="Calibri"/>
              </w:rPr>
            </w:pPr>
            <w:r w:rsidRPr="004144B5">
              <w:rPr>
                <w:rFonts w:ascii="Times New Roman" w:hAnsi="Times New Roman"/>
                <w:sz w:val="24"/>
                <w:szCs w:val="24"/>
              </w:rPr>
              <w:t xml:space="preserve"> X = 5</w:t>
            </w:r>
          </w:p>
          <w:p w:rsidR="004144B5" w:rsidRPr="004144B5" w:rsidRDefault="004144B5" w:rsidP="004144B5">
            <w:pPr>
              <w:spacing w:after="0" w:line="360" w:lineRule="auto"/>
              <w:ind w:left="360" w:right="-180"/>
              <w:jc w:val="both"/>
              <w:rPr>
                <w:rFonts w:ascii="Times New Roman" w:eastAsia="Calibri" w:hAnsi="Times New Roman"/>
              </w:rPr>
            </w:pPr>
          </w:p>
          <w:p w:rsidR="0075761D" w:rsidRPr="004144B5" w:rsidRDefault="0075761D" w:rsidP="00F17999">
            <w:pPr>
              <w:numPr>
                <w:ilvl w:val="0"/>
                <w:numId w:val="7"/>
              </w:numPr>
              <w:spacing w:after="0" w:line="360" w:lineRule="auto"/>
              <w:ind w:right="-180"/>
              <w:jc w:val="both"/>
              <w:rPr>
                <w:rFonts w:ascii="Times New Roman" w:eastAsia="Calibri" w:hAnsi="Times New Roman"/>
              </w:rPr>
            </w:pPr>
            <w:r w:rsidRPr="004144B5">
              <w:rPr>
                <w:rFonts w:ascii="Times New Roman" w:eastAsia="Calibri" w:hAnsi="Times New Roman"/>
              </w:rPr>
              <w:t xml:space="preserve">x  + 30 = 10 </w:t>
            </w:r>
          </w:p>
          <w:p w:rsidR="0075761D" w:rsidRDefault="0075761D" w:rsidP="0075761D">
            <w:pPr>
              <w:spacing w:after="0" w:line="312" w:lineRule="auto"/>
              <w:ind w:left="7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x          = 10 – 30</w:t>
            </w:r>
          </w:p>
          <w:p w:rsidR="0075761D" w:rsidRPr="0075761D" w:rsidRDefault="0075761D" w:rsidP="0075761D">
            <w:pPr>
              <w:spacing w:after="0" w:line="312" w:lineRule="auto"/>
              <w:ind w:left="720"/>
              <w:rPr>
                <w:rFonts w:ascii="Times New Roman" w:eastAsia="Calibri" w:hAnsi="Times New Roman"/>
              </w:rPr>
            </w:pPr>
            <w:r>
              <w:rPr>
                <w:rFonts w:ascii="Times New Roman" w:eastAsia="Calibri" w:hAnsi="Times New Roman"/>
              </w:rPr>
              <w:t>x          = - 20</w:t>
            </w:r>
          </w:p>
          <w:p w:rsidR="0075761D" w:rsidRDefault="0075761D" w:rsidP="0075761D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shd w:val="clear" w:color="auto" w:fill="auto"/>
          </w:tcPr>
          <w:p w:rsidR="0075761D" w:rsidRDefault="000D6718" w:rsidP="0075761D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</w:t>
            </w:r>
            <w:r w:rsidR="0075761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</w:t>
            </w:r>
            <w:r w:rsidR="0075761D"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</w:p>
          <w:p w:rsidR="0075761D" w:rsidRDefault="0075761D" w:rsidP="0075761D">
            <w:pP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241672" w:rsidRDefault="00165A42" w:rsidP="0075761D">
            <w:pP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</w:t>
            </w:r>
            <w:r w:rsidR="0075761D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ểm</w:t>
            </w:r>
          </w:p>
          <w:p w:rsidR="00165A42" w:rsidRPr="00813F78" w:rsidRDefault="00165A42" w:rsidP="0075761D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 điểm</w:t>
            </w:r>
          </w:p>
        </w:tc>
      </w:tr>
      <w:tr w:rsidR="00241672" w:rsidRPr="00A23CBE" w:rsidTr="00A23CBE">
        <w:tc>
          <w:tcPr>
            <w:tcW w:w="1101" w:type="dxa"/>
            <w:shd w:val="clear" w:color="auto" w:fill="auto"/>
            <w:vAlign w:val="center"/>
          </w:tcPr>
          <w:p w:rsidR="00241672" w:rsidRPr="00A23CBE" w:rsidRDefault="00241672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6</w:t>
            </w:r>
          </w:p>
        </w:tc>
        <w:tc>
          <w:tcPr>
            <w:tcW w:w="6945" w:type="dxa"/>
            <w:shd w:val="clear" w:color="auto" w:fill="auto"/>
          </w:tcPr>
          <w:p w:rsidR="00111FAA" w:rsidRPr="00111FAA" w:rsidRDefault="00111FAA" w:rsidP="00111FAA">
            <w:pPr>
              <w:spacing w:after="0" w:line="36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</w:pPr>
            <w:r w:rsidRPr="00111FAA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nl-NL"/>
              </w:rPr>
              <w:t>Tìm cạnh của hình vuông rồi sau đó áp dụng công thức tính diện tích.</w:t>
            </w:r>
          </w:p>
          <w:p w:rsidR="00111FAA" w:rsidRPr="00111FAA" w:rsidRDefault="00111FAA" w:rsidP="00111FAA">
            <w:pPr>
              <w:spacing w:after="0" w:line="240" w:lineRule="auto"/>
              <w:jc w:val="right"/>
              <w:rPr>
                <w:rFonts w:ascii="LM Roman 12" w:hAnsi="LM Roman 12"/>
                <w:sz w:val="24"/>
                <w:szCs w:val="24"/>
              </w:rPr>
            </w:pPr>
            <w:r w:rsidRPr="00111FAA">
              <w:rPr>
                <w:rFonts w:ascii="LM Roman 12" w:hAnsi="LM Roman 12"/>
                <w:sz w:val="24"/>
                <w:szCs w:val="24"/>
              </w:rPr>
              <w:t xml:space="preserve"> Đáp số: </w:t>
            </w:r>
            <w:r w:rsidR="00D14F3E">
              <w:rPr>
                <w:rFonts w:ascii="LM Roman 12" w:hAnsi="LM Roman 12"/>
                <w:position w:val="-6"/>
                <w:sz w:val="24"/>
                <w:szCs w:val="24"/>
              </w:rPr>
              <w:pict>
                <v:shape id="_x0000_i1033" type="#_x0000_t75" style="width:33pt;height:15.75pt">
                  <v:imagedata r:id="rId17" o:title=""/>
                </v:shape>
              </w:pict>
            </w:r>
          </w:p>
          <w:p w:rsidR="00241672" w:rsidRPr="00A23CBE" w:rsidRDefault="00241672" w:rsidP="00111FAA">
            <w:pPr>
              <w:spacing w:after="0" w:line="312" w:lineRule="auto"/>
              <w:ind w:left="720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shd w:val="clear" w:color="auto" w:fill="auto"/>
          </w:tcPr>
          <w:p w:rsidR="00241672" w:rsidRPr="00A23CBE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5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điểm</w:t>
            </w:r>
          </w:p>
          <w:p w:rsidR="00241672" w:rsidRPr="00A23CBE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5 điểm</w:t>
            </w:r>
          </w:p>
        </w:tc>
      </w:tr>
      <w:tr w:rsidR="00241672" w:rsidRPr="00A23CBE" w:rsidTr="009D3C53">
        <w:trPr>
          <w:trHeight w:val="3500"/>
        </w:trPr>
        <w:tc>
          <w:tcPr>
            <w:tcW w:w="1101" w:type="dxa"/>
            <w:shd w:val="clear" w:color="auto" w:fill="auto"/>
            <w:vAlign w:val="center"/>
          </w:tcPr>
          <w:p w:rsidR="00241672" w:rsidRPr="00A23CBE" w:rsidRDefault="00241672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t>Câu 7</w:t>
            </w:r>
          </w:p>
        </w:tc>
        <w:tc>
          <w:tcPr>
            <w:tcW w:w="6945" w:type="dxa"/>
            <w:shd w:val="clear" w:color="auto" w:fill="auto"/>
          </w:tcPr>
          <w:p w:rsidR="00222086" w:rsidRDefault="00332CBB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 xml:space="preserve">Gọi số </w:t>
            </w:r>
            <w:r w:rsidR="00A65A59">
              <w:rPr>
                <w:sz w:val="28"/>
                <w:szCs w:val="28"/>
                <w:shd w:val="clear" w:color="auto" w:fill="FFFFFF"/>
              </w:rPr>
              <w:t>sách khi xếp là a quyển, a €</w:t>
            </w:r>
            <w:r>
              <w:rPr>
                <w:sz w:val="28"/>
                <w:szCs w:val="28"/>
                <w:shd w:val="clear" w:color="auto" w:fill="FFFFFF"/>
              </w:rPr>
              <w:t xml:space="preserve"> N*</w:t>
            </w:r>
          </w:p>
          <w:p w:rsidR="00332CBB" w:rsidRDefault="00332CBB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Khi xếp thành từng bó, mỗi bó 10</w:t>
            </w:r>
            <w:r w:rsidR="0080108E">
              <w:rPr>
                <w:sz w:val="28"/>
                <w:szCs w:val="28"/>
                <w:shd w:val="clear" w:color="auto" w:fill="FFFFFF"/>
              </w:rPr>
              <w:t>; 12; 15 đều vừ</w:t>
            </w:r>
            <w:r w:rsidR="00994943">
              <w:rPr>
                <w:sz w:val="28"/>
                <w:szCs w:val="28"/>
                <w:shd w:val="clear" w:color="auto" w:fill="FFFFFF"/>
              </w:rPr>
              <w:t>a</w:t>
            </w:r>
            <w:r w:rsidR="0080108E">
              <w:rPr>
                <w:sz w:val="28"/>
                <w:szCs w:val="28"/>
                <w:shd w:val="clear" w:color="auto" w:fill="FFFFFF"/>
              </w:rPr>
              <w:t xml:space="preserve"> đủ. Do đó: a € BC(10; 12; 15) và 150 </w:t>
            </w:r>
            <w:r w:rsidR="00A65A59">
              <w:rPr>
                <w:sz w:val="28"/>
                <w:szCs w:val="28"/>
                <w:shd w:val="clear" w:color="auto" w:fill="FFFFFF"/>
              </w:rPr>
              <w:t>≤</w:t>
            </w:r>
            <w:r w:rsidR="0080108E">
              <w:rPr>
                <w:sz w:val="28"/>
                <w:szCs w:val="28"/>
                <w:shd w:val="clear" w:color="auto" w:fill="FFFFFF"/>
              </w:rPr>
              <w:t xml:space="preserve"> a</w:t>
            </w:r>
            <w:r w:rsidR="00A65A59">
              <w:rPr>
                <w:sz w:val="28"/>
                <w:szCs w:val="28"/>
                <w:shd w:val="clear" w:color="auto" w:fill="FFFFFF"/>
              </w:rPr>
              <w:t xml:space="preserve"> ≤</w:t>
            </w:r>
            <w:r w:rsidR="0080108E">
              <w:rPr>
                <w:sz w:val="28"/>
                <w:szCs w:val="28"/>
                <w:shd w:val="clear" w:color="auto" w:fill="FFFFFF"/>
              </w:rPr>
              <w:t xml:space="preserve"> 200</w:t>
            </w:r>
          </w:p>
          <w:p w:rsidR="0080108E" w:rsidRDefault="0080108E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BCNN(10;12;15) = 2</w:t>
            </w:r>
            <w:r w:rsidRPr="0080108E">
              <w:rPr>
                <w:sz w:val="28"/>
                <w:szCs w:val="28"/>
                <w:shd w:val="clear" w:color="auto" w:fill="FFFFFF"/>
                <w:vertAlign w:val="superscript"/>
              </w:rPr>
              <w:t>2</w:t>
            </w:r>
            <w:r>
              <w:rPr>
                <w:sz w:val="28"/>
                <w:szCs w:val="28"/>
                <w:shd w:val="clear" w:color="auto" w:fill="FFFFFF"/>
              </w:rPr>
              <w:t>.3.5 = 60</w:t>
            </w:r>
          </w:p>
          <w:p w:rsidR="0080108E" w:rsidRDefault="0080108E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 xml:space="preserve">BC(10;12;15) = B(60) = </w:t>
            </w:r>
            <w:r w:rsidR="00F24C57">
              <w:rPr>
                <w:sz w:val="28"/>
                <w:szCs w:val="28"/>
                <w:shd w:val="clear" w:color="auto" w:fill="FFFFFF"/>
              </w:rPr>
              <w:t>(</w:t>
            </w:r>
            <w:r w:rsidR="00263E53">
              <w:rPr>
                <w:sz w:val="28"/>
                <w:szCs w:val="28"/>
                <w:shd w:val="clear" w:color="auto" w:fill="FFFFFF"/>
              </w:rPr>
              <w:t xml:space="preserve">0; 60; 120; 180; 240 ... </w:t>
            </w:r>
            <w:r w:rsidR="008B61BD">
              <w:rPr>
                <w:sz w:val="28"/>
                <w:szCs w:val="28"/>
                <w:shd w:val="clear" w:color="auto" w:fill="FFFFFF"/>
              </w:rPr>
              <w:t>)</w:t>
            </w:r>
          </w:p>
          <w:p w:rsidR="00A65A59" w:rsidRDefault="00A65A59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Mà 150 ≤ a ≤ 200 và a € N*</w:t>
            </w:r>
          </w:p>
          <w:p w:rsidR="00994943" w:rsidRDefault="00994943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Nên a = 180</w:t>
            </w:r>
          </w:p>
          <w:p w:rsidR="00994943" w:rsidRDefault="00994943" w:rsidP="00994943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Vậy số quyển sách cần xếp là 180 quyển</w:t>
            </w:r>
          </w:p>
          <w:p w:rsidR="00A65A59" w:rsidRDefault="00A65A59" w:rsidP="00A65A59">
            <w:pPr>
              <w:pStyle w:val="ListParagraph"/>
              <w:spacing w:line="312" w:lineRule="auto"/>
              <w:contextualSpacing w:val="0"/>
              <w:rPr>
                <w:sz w:val="28"/>
                <w:szCs w:val="28"/>
                <w:shd w:val="clear" w:color="auto" w:fill="FFFFFF"/>
              </w:rPr>
            </w:pPr>
          </w:p>
          <w:p w:rsidR="00A65A59" w:rsidRPr="00851A69" w:rsidRDefault="00A65A59" w:rsidP="00222086">
            <w:pPr>
              <w:pStyle w:val="ListParagraph"/>
              <w:spacing w:line="312" w:lineRule="auto"/>
              <w:contextualSpacing w:val="0"/>
              <w:rPr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shd w:val="clear" w:color="auto" w:fill="auto"/>
          </w:tcPr>
          <w:p w:rsidR="00241672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994943" w:rsidRDefault="00994943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596EF9" w:rsidRDefault="00596EF9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</w:t>
            </w:r>
            <w:r w:rsidR="0099494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 điểm</w:t>
            </w:r>
            <w:r w:rsidR="0099494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br/>
              <w:t>0,25 điểm</w:t>
            </w:r>
          </w:p>
          <w:p w:rsidR="00241672" w:rsidRDefault="00241672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</w:t>
            </w:r>
            <w:r w:rsidR="00994943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2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 điểm</w:t>
            </w:r>
            <w:r w:rsidRPr="00A23CBE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br/>
            </w:r>
          </w:p>
          <w:p w:rsidR="00994943" w:rsidRDefault="00994943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994943" w:rsidRPr="00A23CBE" w:rsidRDefault="00994943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0,25 điểm</w:t>
            </w:r>
          </w:p>
        </w:tc>
      </w:tr>
      <w:tr w:rsidR="00241672" w:rsidRPr="00A23CBE" w:rsidTr="009D3C53">
        <w:trPr>
          <w:trHeight w:val="3500"/>
        </w:trPr>
        <w:tc>
          <w:tcPr>
            <w:tcW w:w="1101" w:type="dxa"/>
            <w:shd w:val="clear" w:color="auto" w:fill="auto"/>
            <w:vAlign w:val="center"/>
          </w:tcPr>
          <w:p w:rsidR="00241672" w:rsidRDefault="00AD68C9" w:rsidP="00241672">
            <w:pPr>
              <w:tabs>
                <w:tab w:val="center" w:pos="7920"/>
              </w:tabs>
              <w:spacing w:after="0" w:line="312" w:lineRule="auto"/>
              <w:jc w:val="center"/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shd w:val="clear" w:color="auto" w:fill="FFFFFF"/>
              </w:rPr>
              <w:lastRenderedPageBreak/>
              <w:t>Câu 8</w:t>
            </w:r>
          </w:p>
        </w:tc>
        <w:tc>
          <w:tcPr>
            <w:tcW w:w="6945" w:type="dxa"/>
            <w:shd w:val="clear" w:color="auto" w:fill="auto"/>
          </w:tcPr>
          <w:p w:rsidR="00241672" w:rsidRDefault="00222086" w:rsidP="00D87EF0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>a)</w:t>
            </w: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634"/>
              <w:gridCol w:w="2970"/>
            </w:tblGrid>
            <w:tr w:rsidR="00222086" w:rsidRPr="00A74373" w:rsidTr="0059057B">
              <w:trPr>
                <w:trHeight w:val="367"/>
                <w:jc w:val="center"/>
              </w:trPr>
              <w:tc>
                <w:tcPr>
                  <w:tcW w:w="2634" w:type="dxa"/>
                  <w:shd w:val="clear" w:color="auto" w:fill="E2EFD9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b/>
                      <w:lang w:val="nl-NL"/>
                    </w:rPr>
                  </w:pPr>
                  <w:r w:rsidRPr="00A74373">
                    <w:rPr>
                      <w:b/>
                      <w:lang w:val="nl-NL"/>
                    </w:rPr>
                    <w:t>Số tuổi</w:t>
                  </w:r>
                </w:p>
              </w:tc>
              <w:tc>
                <w:tcPr>
                  <w:tcW w:w="2970" w:type="dxa"/>
                  <w:shd w:val="clear" w:color="auto" w:fill="E2EFD9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b/>
                      <w:lang w:val="nl-NL"/>
                    </w:rPr>
                  </w:pPr>
                  <w:r w:rsidRPr="00A74373">
                    <w:rPr>
                      <w:b/>
                      <w:lang w:val="nl-NL"/>
                    </w:rPr>
                    <w:t xml:space="preserve">Số bạn </w:t>
                  </w:r>
                </w:p>
              </w:tc>
            </w:tr>
            <w:tr w:rsidR="00222086" w:rsidRPr="00A74373" w:rsidTr="0059057B">
              <w:trPr>
                <w:trHeight w:val="376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0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3</w:t>
                  </w:r>
                </w:p>
              </w:tc>
            </w:tr>
            <w:tr w:rsidR="00222086" w:rsidRPr="00A74373" w:rsidTr="0059057B">
              <w:trPr>
                <w:trHeight w:val="367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1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2</w:t>
                  </w:r>
                </w:p>
              </w:tc>
            </w:tr>
            <w:tr w:rsidR="00222086" w:rsidRPr="00A74373" w:rsidTr="0059057B">
              <w:trPr>
                <w:trHeight w:val="376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2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5</w:t>
                  </w:r>
                </w:p>
              </w:tc>
            </w:tr>
            <w:tr w:rsidR="00222086" w:rsidRPr="00A74373" w:rsidTr="0059057B">
              <w:trPr>
                <w:trHeight w:val="367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4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1</w:t>
                  </w:r>
                </w:p>
              </w:tc>
            </w:tr>
            <w:tr w:rsidR="00222086" w:rsidRPr="00A74373" w:rsidTr="0059057B">
              <w:trPr>
                <w:trHeight w:val="367"/>
                <w:jc w:val="center"/>
              </w:trPr>
              <w:tc>
                <w:tcPr>
                  <w:tcW w:w="2634" w:type="dxa"/>
                  <w:vAlign w:val="center"/>
                </w:tcPr>
                <w:p w:rsidR="00222086" w:rsidRPr="00A74373" w:rsidRDefault="00222086" w:rsidP="00222086">
                  <w:pPr>
                    <w:pStyle w:val="ListParagraph"/>
                    <w:spacing w:line="360" w:lineRule="auto"/>
                    <w:ind w:left="970"/>
                    <w:rPr>
                      <w:lang w:val="nl-NL"/>
                    </w:rPr>
                  </w:pPr>
                  <w:r w:rsidRPr="00A74373">
                    <w:rPr>
                      <w:lang w:val="nl-NL"/>
                    </w:rPr>
                    <w:t>15</w:t>
                  </w:r>
                </w:p>
              </w:tc>
              <w:tc>
                <w:tcPr>
                  <w:tcW w:w="2970" w:type="dxa"/>
                  <w:vAlign w:val="center"/>
                </w:tcPr>
                <w:p w:rsidR="00222086" w:rsidRPr="00A74373" w:rsidRDefault="00D87EF0" w:rsidP="00222086">
                  <w:pPr>
                    <w:pStyle w:val="ListParagraph"/>
                    <w:spacing w:line="360" w:lineRule="auto"/>
                    <w:ind w:left="0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1</w:t>
                  </w:r>
                </w:p>
              </w:tc>
            </w:tr>
          </w:tbl>
          <w:p w:rsidR="00222086" w:rsidRDefault="00222086" w:rsidP="00222086">
            <w:pPr>
              <w:pStyle w:val="ListParagraph"/>
              <w:spacing w:line="312" w:lineRule="auto"/>
              <w:contextualSpacing w:val="0"/>
              <w:rPr>
                <w:sz w:val="28"/>
                <w:szCs w:val="28"/>
                <w:shd w:val="clear" w:color="auto" w:fill="FFFFFF"/>
              </w:rPr>
            </w:pPr>
          </w:p>
          <w:p w:rsidR="00D87EF0" w:rsidRDefault="00D87EF0" w:rsidP="00D87EF0">
            <w:pPr>
              <w:pStyle w:val="ListParagraph"/>
              <w:spacing w:line="312" w:lineRule="auto"/>
              <w:ind w:left="0"/>
              <w:contextualSpacing w:val="0"/>
              <w:rPr>
                <w:sz w:val="28"/>
                <w:szCs w:val="28"/>
                <w:shd w:val="clear" w:color="auto" w:fill="FFFFFF"/>
              </w:rPr>
            </w:pPr>
            <w:r>
              <w:rPr>
                <w:sz w:val="28"/>
                <w:szCs w:val="28"/>
                <w:shd w:val="clear" w:color="auto" w:fill="FFFFFF"/>
              </w:rPr>
              <w:t xml:space="preserve">        b) Khách có tuổi là 12 nhiều nhất</w:t>
            </w:r>
          </w:p>
          <w:p w:rsidR="00222086" w:rsidRDefault="00222086" w:rsidP="00241672">
            <w:pPr>
              <w:pStyle w:val="ListParagraph"/>
              <w:spacing w:line="312" w:lineRule="auto"/>
              <w:contextualSpacing w:val="0"/>
              <w:rPr>
                <w:sz w:val="28"/>
                <w:szCs w:val="28"/>
                <w:shd w:val="clear" w:color="auto" w:fill="FFFFFF"/>
              </w:rPr>
            </w:pPr>
          </w:p>
        </w:tc>
        <w:tc>
          <w:tcPr>
            <w:tcW w:w="1418" w:type="dxa"/>
            <w:shd w:val="clear" w:color="auto" w:fill="auto"/>
          </w:tcPr>
          <w:p w:rsidR="00241672" w:rsidRDefault="00222086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,0 điểm</w:t>
            </w: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</w:p>
          <w:p w:rsidR="00D87EF0" w:rsidRDefault="00D87EF0" w:rsidP="00241672">
            <w:pPr>
              <w:spacing w:after="0" w:line="312" w:lineRule="auto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,0 điểm</w:t>
            </w:r>
          </w:p>
        </w:tc>
      </w:tr>
    </w:tbl>
    <w:p w:rsidR="00664887" w:rsidRPr="00BD4236" w:rsidRDefault="00664887" w:rsidP="00AD27DD">
      <w:pPr>
        <w:spacing w:after="0" w:line="240" w:lineRule="auto"/>
        <w:rPr>
          <w:sz w:val="28"/>
          <w:szCs w:val="28"/>
          <w:shd w:val="clear" w:color="auto" w:fill="FFFFFF"/>
          <w:lang w:val="vi-VN"/>
        </w:rPr>
      </w:pPr>
    </w:p>
    <w:sectPr w:rsidR="00664887" w:rsidRPr="00BD4236" w:rsidSect="000608BC">
      <w:headerReference w:type="default" r:id="rId18"/>
      <w:footerReference w:type="default" r:id="rId19"/>
      <w:pgSz w:w="11906" w:h="16838" w:code="9"/>
      <w:pgMar w:top="851" w:right="1134" w:bottom="851" w:left="1418" w:header="72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4F3E" w:rsidRDefault="00D14F3E" w:rsidP="003B32BD">
      <w:pPr>
        <w:spacing w:after="0" w:line="240" w:lineRule="auto"/>
      </w:pPr>
      <w:r>
        <w:separator/>
      </w:r>
    </w:p>
  </w:endnote>
  <w:endnote w:type="continuationSeparator" w:id="0">
    <w:p w:rsidR="00D14F3E" w:rsidRDefault="00D14F3E" w:rsidP="003B32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M Roman 12">
    <w:altName w:val="Cambria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08BC" w:rsidRPr="000608BC" w:rsidRDefault="000608BC" w:rsidP="000608B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4F3E" w:rsidRDefault="00D14F3E" w:rsidP="003B32BD">
      <w:pPr>
        <w:spacing w:after="0" w:line="240" w:lineRule="auto"/>
      </w:pPr>
      <w:r>
        <w:separator/>
      </w:r>
    </w:p>
  </w:footnote>
  <w:footnote w:type="continuationSeparator" w:id="0">
    <w:p w:rsidR="00D14F3E" w:rsidRDefault="00D14F3E" w:rsidP="003B32B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608BC" w:rsidRPr="000608BC" w:rsidRDefault="008418D4" w:rsidP="000608B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hAnsi="Times New Roman"/>
        <w:lang w:val="vi"/>
      </w:rPr>
    </w:pPr>
    <w:r w:rsidRPr="008418D4">
      <w:rPr>
        <w:rFonts w:ascii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8418D4" w:rsidRDefault="008418D4">
                              <w:pPr>
                                <w:spacing w:after="0" w:line="240" w:lineRule="auto"/>
                              </w:pPr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8418D4" w:rsidRDefault="008418D4">
                        <w:pPr>
                          <w:spacing w:after="0" w:line="240" w:lineRule="auto"/>
                        </w:pPr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8418D4">
      <w:rPr>
        <w:rFonts w:ascii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8418D4" w:rsidRDefault="008418D4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8418D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8418D4" w:rsidRDefault="008418D4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8418D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D9351B"/>
    <w:multiLevelType w:val="hybridMultilevel"/>
    <w:tmpl w:val="EE62D9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C5779E"/>
    <w:multiLevelType w:val="hybridMultilevel"/>
    <w:tmpl w:val="6130CBC2"/>
    <w:lvl w:ilvl="0" w:tplc="91FAB2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55C69C8"/>
    <w:multiLevelType w:val="hybridMultilevel"/>
    <w:tmpl w:val="3DB24D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960A9A"/>
    <w:multiLevelType w:val="hybridMultilevel"/>
    <w:tmpl w:val="69881946"/>
    <w:lvl w:ilvl="0" w:tplc="62B06B8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8A6A6B"/>
    <w:multiLevelType w:val="hybridMultilevel"/>
    <w:tmpl w:val="52225D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4A097C"/>
    <w:multiLevelType w:val="hybridMultilevel"/>
    <w:tmpl w:val="FEBE7B20"/>
    <w:lvl w:ilvl="0" w:tplc="8248A2C6">
      <w:start w:val="1"/>
      <w:numFmt w:val="lowerLetter"/>
      <w:lvlText w:val="%1)"/>
      <w:lvlJc w:val="left"/>
      <w:pPr>
        <w:ind w:left="12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3" w:hanging="360"/>
      </w:pPr>
    </w:lvl>
    <w:lvl w:ilvl="2" w:tplc="0409001B" w:tentative="1">
      <w:start w:val="1"/>
      <w:numFmt w:val="lowerRoman"/>
      <w:lvlText w:val="%3."/>
      <w:lvlJc w:val="right"/>
      <w:pPr>
        <w:ind w:left="2653" w:hanging="180"/>
      </w:pPr>
    </w:lvl>
    <w:lvl w:ilvl="3" w:tplc="0409000F" w:tentative="1">
      <w:start w:val="1"/>
      <w:numFmt w:val="decimal"/>
      <w:lvlText w:val="%4."/>
      <w:lvlJc w:val="left"/>
      <w:pPr>
        <w:ind w:left="3373" w:hanging="360"/>
      </w:pPr>
    </w:lvl>
    <w:lvl w:ilvl="4" w:tplc="04090019" w:tentative="1">
      <w:start w:val="1"/>
      <w:numFmt w:val="lowerLetter"/>
      <w:lvlText w:val="%5."/>
      <w:lvlJc w:val="left"/>
      <w:pPr>
        <w:ind w:left="4093" w:hanging="360"/>
      </w:pPr>
    </w:lvl>
    <w:lvl w:ilvl="5" w:tplc="0409001B" w:tentative="1">
      <w:start w:val="1"/>
      <w:numFmt w:val="lowerRoman"/>
      <w:lvlText w:val="%6."/>
      <w:lvlJc w:val="right"/>
      <w:pPr>
        <w:ind w:left="4813" w:hanging="180"/>
      </w:pPr>
    </w:lvl>
    <w:lvl w:ilvl="6" w:tplc="0409000F" w:tentative="1">
      <w:start w:val="1"/>
      <w:numFmt w:val="decimal"/>
      <w:lvlText w:val="%7."/>
      <w:lvlJc w:val="left"/>
      <w:pPr>
        <w:ind w:left="5533" w:hanging="360"/>
      </w:pPr>
    </w:lvl>
    <w:lvl w:ilvl="7" w:tplc="04090019" w:tentative="1">
      <w:start w:val="1"/>
      <w:numFmt w:val="lowerLetter"/>
      <w:lvlText w:val="%8."/>
      <w:lvlJc w:val="left"/>
      <w:pPr>
        <w:ind w:left="6253" w:hanging="360"/>
      </w:pPr>
    </w:lvl>
    <w:lvl w:ilvl="8" w:tplc="0409001B" w:tentative="1">
      <w:start w:val="1"/>
      <w:numFmt w:val="lowerRoman"/>
      <w:lvlText w:val="%9."/>
      <w:lvlJc w:val="right"/>
      <w:pPr>
        <w:ind w:left="6973" w:hanging="180"/>
      </w:pPr>
    </w:lvl>
  </w:abstractNum>
  <w:abstractNum w:abstractNumId="6" w15:restartNumberingAfterBreak="0">
    <w:nsid w:val="60C1119A"/>
    <w:multiLevelType w:val="hybridMultilevel"/>
    <w:tmpl w:val="19DA36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5"/>
  </w:num>
  <w:num w:numId="5">
    <w:abstractNumId w:val="1"/>
  </w:num>
  <w:num w:numId="6">
    <w:abstractNumId w:val="4"/>
  </w:num>
  <w:num w:numId="7">
    <w:abstractNumId w:val="6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 fill="f" fillcolor="white">
      <v:fill color="white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2D69"/>
    <w:rsid w:val="00013316"/>
    <w:rsid w:val="00015A42"/>
    <w:rsid w:val="00020ED1"/>
    <w:rsid w:val="00024937"/>
    <w:rsid w:val="00030407"/>
    <w:rsid w:val="00031A9B"/>
    <w:rsid w:val="00035639"/>
    <w:rsid w:val="00036E03"/>
    <w:rsid w:val="00046A74"/>
    <w:rsid w:val="00047115"/>
    <w:rsid w:val="00055D75"/>
    <w:rsid w:val="000602F3"/>
    <w:rsid w:val="000608BC"/>
    <w:rsid w:val="000642BC"/>
    <w:rsid w:val="00074223"/>
    <w:rsid w:val="00076108"/>
    <w:rsid w:val="00076143"/>
    <w:rsid w:val="0008427F"/>
    <w:rsid w:val="000868DD"/>
    <w:rsid w:val="00090E74"/>
    <w:rsid w:val="00091951"/>
    <w:rsid w:val="00091D27"/>
    <w:rsid w:val="000A1C36"/>
    <w:rsid w:val="000A6BF9"/>
    <w:rsid w:val="000B2743"/>
    <w:rsid w:val="000B5AA4"/>
    <w:rsid w:val="000D0531"/>
    <w:rsid w:val="000D0AE5"/>
    <w:rsid w:val="000D4716"/>
    <w:rsid w:val="000D541D"/>
    <w:rsid w:val="000D57DD"/>
    <w:rsid w:val="000D6718"/>
    <w:rsid w:val="000E4AC6"/>
    <w:rsid w:val="000F1543"/>
    <w:rsid w:val="000F18E1"/>
    <w:rsid w:val="000F2A56"/>
    <w:rsid w:val="000F2DDB"/>
    <w:rsid w:val="000F4036"/>
    <w:rsid w:val="000F7EB5"/>
    <w:rsid w:val="00103B9F"/>
    <w:rsid w:val="00111DC1"/>
    <w:rsid w:val="00111FAA"/>
    <w:rsid w:val="00117D78"/>
    <w:rsid w:val="00120080"/>
    <w:rsid w:val="00130063"/>
    <w:rsid w:val="00134351"/>
    <w:rsid w:val="00134E97"/>
    <w:rsid w:val="00136149"/>
    <w:rsid w:val="00136761"/>
    <w:rsid w:val="001404D7"/>
    <w:rsid w:val="00140978"/>
    <w:rsid w:val="00144A9F"/>
    <w:rsid w:val="00145AEB"/>
    <w:rsid w:val="0014742A"/>
    <w:rsid w:val="001475D4"/>
    <w:rsid w:val="00165A42"/>
    <w:rsid w:val="00166AF2"/>
    <w:rsid w:val="00167B44"/>
    <w:rsid w:val="00167BE0"/>
    <w:rsid w:val="00183C10"/>
    <w:rsid w:val="00190556"/>
    <w:rsid w:val="00196AAB"/>
    <w:rsid w:val="001A146F"/>
    <w:rsid w:val="001A6639"/>
    <w:rsid w:val="001C24AB"/>
    <w:rsid w:val="001C7B1B"/>
    <w:rsid w:val="001E61C9"/>
    <w:rsid w:val="001E6E64"/>
    <w:rsid w:val="001F1044"/>
    <w:rsid w:val="001F1942"/>
    <w:rsid w:val="002026C6"/>
    <w:rsid w:val="00206CD3"/>
    <w:rsid w:val="0021258E"/>
    <w:rsid w:val="002129A1"/>
    <w:rsid w:val="00213FCB"/>
    <w:rsid w:val="002143B7"/>
    <w:rsid w:val="002208BA"/>
    <w:rsid w:val="002217FE"/>
    <w:rsid w:val="00222086"/>
    <w:rsid w:val="00230852"/>
    <w:rsid w:val="00231665"/>
    <w:rsid w:val="0023532C"/>
    <w:rsid w:val="00235C7B"/>
    <w:rsid w:val="00241582"/>
    <w:rsid w:val="00241672"/>
    <w:rsid w:val="002454E1"/>
    <w:rsid w:val="00247C58"/>
    <w:rsid w:val="00252F55"/>
    <w:rsid w:val="002544A2"/>
    <w:rsid w:val="00263E53"/>
    <w:rsid w:val="00266198"/>
    <w:rsid w:val="002703D2"/>
    <w:rsid w:val="00273211"/>
    <w:rsid w:val="00275A05"/>
    <w:rsid w:val="002816C3"/>
    <w:rsid w:val="0028345F"/>
    <w:rsid w:val="00284FE8"/>
    <w:rsid w:val="00285E44"/>
    <w:rsid w:val="002865E6"/>
    <w:rsid w:val="00291B1D"/>
    <w:rsid w:val="0029625F"/>
    <w:rsid w:val="0029655C"/>
    <w:rsid w:val="00297E57"/>
    <w:rsid w:val="002A72C4"/>
    <w:rsid w:val="002B395A"/>
    <w:rsid w:val="002B7131"/>
    <w:rsid w:val="002C77BC"/>
    <w:rsid w:val="002D7A29"/>
    <w:rsid w:val="002E3FD5"/>
    <w:rsid w:val="002F3813"/>
    <w:rsid w:val="002F628A"/>
    <w:rsid w:val="00316249"/>
    <w:rsid w:val="00316812"/>
    <w:rsid w:val="00331BEF"/>
    <w:rsid w:val="00332CBB"/>
    <w:rsid w:val="00336947"/>
    <w:rsid w:val="00344607"/>
    <w:rsid w:val="003473E7"/>
    <w:rsid w:val="00351D5F"/>
    <w:rsid w:val="0035698C"/>
    <w:rsid w:val="00356DB1"/>
    <w:rsid w:val="00356E91"/>
    <w:rsid w:val="00364065"/>
    <w:rsid w:val="00371C33"/>
    <w:rsid w:val="00372C3E"/>
    <w:rsid w:val="0037315A"/>
    <w:rsid w:val="003764B8"/>
    <w:rsid w:val="00377AEA"/>
    <w:rsid w:val="003B16A0"/>
    <w:rsid w:val="003B32BD"/>
    <w:rsid w:val="003C6D10"/>
    <w:rsid w:val="003C777C"/>
    <w:rsid w:val="003D26E1"/>
    <w:rsid w:val="003D2AE3"/>
    <w:rsid w:val="003D2E5B"/>
    <w:rsid w:val="003D4846"/>
    <w:rsid w:val="003D5A5D"/>
    <w:rsid w:val="003E4C8E"/>
    <w:rsid w:val="003E56BF"/>
    <w:rsid w:val="003E6288"/>
    <w:rsid w:val="003E7C09"/>
    <w:rsid w:val="003F042F"/>
    <w:rsid w:val="003F6EEB"/>
    <w:rsid w:val="00411E29"/>
    <w:rsid w:val="00412FC6"/>
    <w:rsid w:val="00412FF7"/>
    <w:rsid w:val="004144B5"/>
    <w:rsid w:val="0042202E"/>
    <w:rsid w:val="00427690"/>
    <w:rsid w:val="00436B05"/>
    <w:rsid w:val="00437DB9"/>
    <w:rsid w:val="00447062"/>
    <w:rsid w:val="00454108"/>
    <w:rsid w:val="00456975"/>
    <w:rsid w:val="00460ABD"/>
    <w:rsid w:val="00471DCA"/>
    <w:rsid w:val="00473726"/>
    <w:rsid w:val="00490E0A"/>
    <w:rsid w:val="00493EE4"/>
    <w:rsid w:val="0049770C"/>
    <w:rsid w:val="004A294D"/>
    <w:rsid w:val="004A356C"/>
    <w:rsid w:val="004B56EF"/>
    <w:rsid w:val="004B7162"/>
    <w:rsid w:val="004C7165"/>
    <w:rsid w:val="004C78BB"/>
    <w:rsid w:val="004D374C"/>
    <w:rsid w:val="004D6457"/>
    <w:rsid w:val="004D6A0D"/>
    <w:rsid w:val="004D75D3"/>
    <w:rsid w:val="004E1349"/>
    <w:rsid w:val="004E1ABD"/>
    <w:rsid w:val="004E2CAF"/>
    <w:rsid w:val="004E3399"/>
    <w:rsid w:val="004E3F5F"/>
    <w:rsid w:val="004E45EB"/>
    <w:rsid w:val="004E4B9E"/>
    <w:rsid w:val="004E6AD6"/>
    <w:rsid w:val="004F1C23"/>
    <w:rsid w:val="004F2DF6"/>
    <w:rsid w:val="004F73D8"/>
    <w:rsid w:val="0050074C"/>
    <w:rsid w:val="005049C2"/>
    <w:rsid w:val="005168D4"/>
    <w:rsid w:val="00520339"/>
    <w:rsid w:val="00521F19"/>
    <w:rsid w:val="00530CC6"/>
    <w:rsid w:val="0053345F"/>
    <w:rsid w:val="00534225"/>
    <w:rsid w:val="00542D25"/>
    <w:rsid w:val="00543538"/>
    <w:rsid w:val="00546603"/>
    <w:rsid w:val="00546AFA"/>
    <w:rsid w:val="00547D26"/>
    <w:rsid w:val="00551F63"/>
    <w:rsid w:val="00563AB7"/>
    <w:rsid w:val="00564099"/>
    <w:rsid w:val="005648F3"/>
    <w:rsid w:val="00566540"/>
    <w:rsid w:val="0058149B"/>
    <w:rsid w:val="0059057B"/>
    <w:rsid w:val="00590DF1"/>
    <w:rsid w:val="0059178A"/>
    <w:rsid w:val="005931C9"/>
    <w:rsid w:val="00596EF9"/>
    <w:rsid w:val="005A07E5"/>
    <w:rsid w:val="005A1E5F"/>
    <w:rsid w:val="005A5E37"/>
    <w:rsid w:val="005B0EBF"/>
    <w:rsid w:val="005B23FA"/>
    <w:rsid w:val="005B665F"/>
    <w:rsid w:val="005B7C0A"/>
    <w:rsid w:val="005C15A0"/>
    <w:rsid w:val="005D656A"/>
    <w:rsid w:val="005E05DC"/>
    <w:rsid w:val="005F5BFD"/>
    <w:rsid w:val="0060341F"/>
    <w:rsid w:val="00603DC2"/>
    <w:rsid w:val="006123FC"/>
    <w:rsid w:val="00612E93"/>
    <w:rsid w:val="00625841"/>
    <w:rsid w:val="00627920"/>
    <w:rsid w:val="006337AD"/>
    <w:rsid w:val="00636212"/>
    <w:rsid w:val="00647D1B"/>
    <w:rsid w:val="00653620"/>
    <w:rsid w:val="00655719"/>
    <w:rsid w:val="00660A42"/>
    <w:rsid w:val="00662D5B"/>
    <w:rsid w:val="00663C3A"/>
    <w:rsid w:val="00664132"/>
    <w:rsid w:val="00664887"/>
    <w:rsid w:val="00671981"/>
    <w:rsid w:val="00671BEF"/>
    <w:rsid w:val="006742A2"/>
    <w:rsid w:val="00675E5E"/>
    <w:rsid w:val="006762B8"/>
    <w:rsid w:val="00682E3A"/>
    <w:rsid w:val="00684B09"/>
    <w:rsid w:val="00685D27"/>
    <w:rsid w:val="006863D2"/>
    <w:rsid w:val="00695AA3"/>
    <w:rsid w:val="006A1642"/>
    <w:rsid w:val="006A3A66"/>
    <w:rsid w:val="006A5392"/>
    <w:rsid w:val="006B31CE"/>
    <w:rsid w:val="006B56FA"/>
    <w:rsid w:val="006C2D27"/>
    <w:rsid w:val="006C4F08"/>
    <w:rsid w:val="006C5B14"/>
    <w:rsid w:val="006D3242"/>
    <w:rsid w:val="006E04D1"/>
    <w:rsid w:val="006E3A73"/>
    <w:rsid w:val="006F22E5"/>
    <w:rsid w:val="006F449B"/>
    <w:rsid w:val="006F490D"/>
    <w:rsid w:val="006F6FCF"/>
    <w:rsid w:val="006F7755"/>
    <w:rsid w:val="007000D2"/>
    <w:rsid w:val="0070175B"/>
    <w:rsid w:val="00705D10"/>
    <w:rsid w:val="00714DC9"/>
    <w:rsid w:val="00717D8A"/>
    <w:rsid w:val="0072175A"/>
    <w:rsid w:val="00723677"/>
    <w:rsid w:val="00732190"/>
    <w:rsid w:val="007325FB"/>
    <w:rsid w:val="00734843"/>
    <w:rsid w:val="00735FCE"/>
    <w:rsid w:val="00740BCA"/>
    <w:rsid w:val="0074206D"/>
    <w:rsid w:val="00742B34"/>
    <w:rsid w:val="0074424A"/>
    <w:rsid w:val="0075761D"/>
    <w:rsid w:val="00762CDD"/>
    <w:rsid w:val="00765497"/>
    <w:rsid w:val="0077010C"/>
    <w:rsid w:val="0077775F"/>
    <w:rsid w:val="00785F0D"/>
    <w:rsid w:val="00786E5E"/>
    <w:rsid w:val="0079640E"/>
    <w:rsid w:val="007B0CD5"/>
    <w:rsid w:val="007C17C0"/>
    <w:rsid w:val="007C27D2"/>
    <w:rsid w:val="007C3D0E"/>
    <w:rsid w:val="007C68B9"/>
    <w:rsid w:val="007C6B43"/>
    <w:rsid w:val="007D2915"/>
    <w:rsid w:val="007D62A4"/>
    <w:rsid w:val="007D6F2B"/>
    <w:rsid w:val="007D7E7B"/>
    <w:rsid w:val="007E3064"/>
    <w:rsid w:val="007F6478"/>
    <w:rsid w:val="0080103A"/>
    <w:rsid w:val="0080108E"/>
    <w:rsid w:val="00802ADD"/>
    <w:rsid w:val="00802C0E"/>
    <w:rsid w:val="008036C1"/>
    <w:rsid w:val="0080597B"/>
    <w:rsid w:val="008112DF"/>
    <w:rsid w:val="0081270D"/>
    <w:rsid w:val="00813F78"/>
    <w:rsid w:val="00821595"/>
    <w:rsid w:val="0082179D"/>
    <w:rsid w:val="00822A25"/>
    <w:rsid w:val="008239AB"/>
    <w:rsid w:val="00840039"/>
    <w:rsid w:val="008418D4"/>
    <w:rsid w:val="008461F4"/>
    <w:rsid w:val="00851A69"/>
    <w:rsid w:val="00851B3B"/>
    <w:rsid w:val="0085221B"/>
    <w:rsid w:val="00853140"/>
    <w:rsid w:val="0085350B"/>
    <w:rsid w:val="008557C2"/>
    <w:rsid w:val="00861BFE"/>
    <w:rsid w:val="00862FA5"/>
    <w:rsid w:val="008662CC"/>
    <w:rsid w:val="00877445"/>
    <w:rsid w:val="008805A6"/>
    <w:rsid w:val="0088383A"/>
    <w:rsid w:val="00885ED7"/>
    <w:rsid w:val="008956DA"/>
    <w:rsid w:val="008A52DB"/>
    <w:rsid w:val="008B0BBE"/>
    <w:rsid w:val="008B0DB0"/>
    <w:rsid w:val="008B0DE2"/>
    <w:rsid w:val="008B32DB"/>
    <w:rsid w:val="008B61BD"/>
    <w:rsid w:val="008B62DB"/>
    <w:rsid w:val="008C64AC"/>
    <w:rsid w:val="008D0BD2"/>
    <w:rsid w:val="008D3E2A"/>
    <w:rsid w:val="008E2B0F"/>
    <w:rsid w:val="008E4634"/>
    <w:rsid w:val="008F4590"/>
    <w:rsid w:val="009007A6"/>
    <w:rsid w:val="00900E3A"/>
    <w:rsid w:val="00901F66"/>
    <w:rsid w:val="00902D69"/>
    <w:rsid w:val="009053D0"/>
    <w:rsid w:val="00911079"/>
    <w:rsid w:val="009128C5"/>
    <w:rsid w:val="00914AFB"/>
    <w:rsid w:val="00920044"/>
    <w:rsid w:val="009264CE"/>
    <w:rsid w:val="00932787"/>
    <w:rsid w:val="00936B53"/>
    <w:rsid w:val="00944690"/>
    <w:rsid w:val="00957146"/>
    <w:rsid w:val="0096428C"/>
    <w:rsid w:val="009662EC"/>
    <w:rsid w:val="0097281B"/>
    <w:rsid w:val="00975BA9"/>
    <w:rsid w:val="00980346"/>
    <w:rsid w:val="00994943"/>
    <w:rsid w:val="0099496D"/>
    <w:rsid w:val="009A0C48"/>
    <w:rsid w:val="009A7DDA"/>
    <w:rsid w:val="009B4F24"/>
    <w:rsid w:val="009B6592"/>
    <w:rsid w:val="009B709D"/>
    <w:rsid w:val="009C14BB"/>
    <w:rsid w:val="009C7D4D"/>
    <w:rsid w:val="009D1C08"/>
    <w:rsid w:val="009D3C53"/>
    <w:rsid w:val="009D7ECE"/>
    <w:rsid w:val="009E1794"/>
    <w:rsid w:val="009E195F"/>
    <w:rsid w:val="009E4F73"/>
    <w:rsid w:val="009E5C1B"/>
    <w:rsid w:val="009F2C21"/>
    <w:rsid w:val="009F77F1"/>
    <w:rsid w:val="00A073EA"/>
    <w:rsid w:val="00A11CE7"/>
    <w:rsid w:val="00A138AA"/>
    <w:rsid w:val="00A1537E"/>
    <w:rsid w:val="00A1759B"/>
    <w:rsid w:val="00A23CBE"/>
    <w:rsid w:val="00A25075"/>
    <w:rsid w:val="00A3534E"/>
    <w:rsid w:val="00A35600"/>
    <w:rsid w:val="00A37C2F"/>
    <w:rsid w:val="00A504E8"/>
    <w:rsid w:val="00A65A59"/>
    <w:rsid w:val="00A730C0"/>
    <w:rsid w:val="00A75EFE"/>
    <w:rsid w:val="00A82003"/>
    <w:rsid w:val="00A879C8"/>
    <w:rsid w:val="00A96C76"/>
    <w:rsid w:val="00AA13E0"/>
    <w:rsid w:val="00AA57D2"/>
    <w:rsid w:val="00AA6783"/>
    <w:rsid w:val="00AA67C4"/>
    <w:rsid w:val="00AB71D2"/>
    <w:rsid w:val="00AC07B1"/>
    <w:rsid w:val="00AC0BA9"/>
    <w:rsid w:val="00AC42F3"/>
    <w:rsid w:val="00AC6494"/>
    <w:rsid w:val="00AD27DD"/>
    <w:rsid w:val="00AD2B43"/>
    <w:rsid w:val="00AD4010"/>
    <w:rsid w:val="00AD5818"/>
    <w:rsid w:val="00AD68C9"/>
    <w:rsid w:val="00AE65A2"/>
    <w:rsid w:val="00AE7EAF"/>
    <w:rsid w:val="00AF5E4B"/>
    <w:rsid w:val="00B13279"/>
    <w:rsid w:val="00B141DC"/>
    <w:rsid w:val="00B30008"/>
    <w:rsid w:val="00B31A07"/>
    <w:rsid w:val="00B40CCB"/>
    <w:rsid w:val="00B40F73"/>
    <w:rsid w:val="00B46532"/>
    <w:rsid w:val="00B53190"/>
    <w:rsid w:val="00B613A2"/>
    <w:rsid w:val="00B62C27"/>
    <w:rsid w:val="00B67114"/>
    <w:rsid w:val="00B70902"/>
    <w:rsid w:val="00B7583C"/>
    <w:rsid w:val="00B7660F"/>
    <w:rsid w:val="00B81E98"/>
    <w:rsid w:val="00B8737F"/>
    <w:rsid w:val="00BA3FBF"/>
    <w:rsid w:val="00BA7989"/>
    <w:rsid w:val="00BB2895"/>
    <w:rsid w:val="00BB399D"/>
    <w:rsid w:val="00BB7456"/>
    <w:rsid w:val="00BC593B"/>
    <w:rsid w:val="00BC7347"/>
    <w:rsid w:val="00BC7E01"/>
    <w:rsid w:val="00BD0EDE"/>
    <w:rsid w:val="00BD3980"/>
    <w:rsid w:val="00BD4236"/>
    <w:rsid w:val="00BD68B6"/>
    <w:rsid w:val="00BE200C"/>
    <w:rsid w:val="00BE7A1B"/>
    <w:rsid w:val="00BF049B"/>
    <w:rsid w:val="00BF7237"/>
    <w:rsid w:val="00C03561"/>
    <w:rsid w:val="00C139F8"/>
    <w:rsid w:val="00C14E34"/>
    <w:rsid w:val="00C16C05"/>
    <w:rsid w:val="00C22C1B"/>
    <w:rsid w:val="00C30B24"/>
    <w:rsid w:val="00C356E0"/>
    <w:rsid w:val="00C363D1"/>
    <w:rsid w:val="00C43444"/>
    <w:rsid w:val="00C437FE"/>
    <w:rsid w:val="00C45B1B"/>
    <w:rsid w:val="00C53D97"/>
    <w:rsid w:val="00C60D4E"/>
    <w:rsid w:val="00C61FF1"/>
    <w:rsid w:val="00C62E14"/>
    <w:rsid w:val="00C6536A"/>
    <w:rsid w:val="00C70A1F"/>
    <w:rsid w:val="00C70B3D"/>
    <w:rsid w:val="00C7276D"/>
    <w:rsid w:val="00C926A1"/>
    <w:rsid w:val="00CA6BC1"/>
    <w:rsid w:val="00CB0076"/>
    <w:rsid w:val="00CB3C05"/>
    <w:rsid w:val="00CB6B46"/>
    <w:rsid w:val="00CC452E"/>
    <w:rsid w:val="00CC77D7"/>
    <w:rsid w:val="00CD29DD"/>
    <w:rsid w:val="00CD6247"/>
    <w:rsid w:val="00CE3003"/>
    <w:rsid w:val="00CF1FED"/>
    <w:rsid w:val="00CF2CE9"/>
    <w:rsid w:val="00D1269C"/>
    <w:rsid w:val="00D13671"/>
    <w:rsid w:val="00D14F3E"/>
    <w:rsid w:val="00D16FAC"/>
    <w:rsid w:val="00D20ED8"/>
    <w:rsid w:val="00D222BF"/>
    <w:rsid w:val="00D25299"/>
    <w:rsid w:val="00D2560E"/>
    <w:rsid w:val="00D32C82"/>
    <w:rsid w:val="00D34631"/>
    <w:rsid w:val="00D422DE"/>
    <w:rsid w:val="00D549F2"/>
    <w:rsid w:val="00D57DBB"/>
    <w:rsid w:val="00D64CC1"/>
    <w:rsid w:val="00D67136"/>
    <w:rsid w:val="00D7180C"/>
    <w:rsid w:val="00D72B40"/>
    <w:rsid w:val="00D8727F"/>
    <w:rsid w:val="00D87EF0"/>
    <w:rsid w:val="00DA51FB"/>
    <w:rsid w:val="00DB6C94"/>
    <w:rsid w:val="00DC597E"/>
    <w:rsid w:val="00DC76F7"/>
    <w:rsid w:val="00DD137F"/>
    <w:rsid w:val="00DD2CB3"/>
    <w:rsid w:val="00DD2E58"/>
    <w:rsid w:val="00DD3578"/>
    <w:rsid w:val="00DD3E1B"/>
    <w:rsid w:val="00DD64F6"/>
    <w:rsid w:val="00DE3202"/>
    <w:rsid w:val="00DE3F1F"/>
    <w:rsid w:val="00DF0432"/>
    <w:rsid w:val="00DF15FA"/>
    <w:rsid w:val="00DF69BF"/>
    <w:rsid w:val="00E04C90"/>
    <w:rsid w:val="00E06D3A"/>
    <w:rsid w:val="00E16AD6"/>
    <w:rsid w:val="00E2317F"/>
    <w:rsid w:val="00E24915"/>
    <w:rsid w:val="00E25936"/>
    <w:rsid w:val="00E26579"/>
    <w:rsid w:val="00E30706"/>
    <w:rsid w:val="00E37F79"/>
    <w:rsid w:val="00E452BC"/>
    <w:rsid w:val="00E45368"/>
    <w:rsid w:val="00E45E24"/>
    <w:rsid w:val="00E46CF7"/>
    <w:rsid w:val="00E6086A"/>
    <w:rsid w:val="00E75931"/>
    <w:rsid w:val="00E84D82"/>
    <w:rsid w:val="00E950D0"/>
    <w:rsid w:val="00E976A9"/>
    <w:rsid w:val="00EA457A"/>
    <w:rsid w:val="00EB14A2"/>
    <w:rsid w:val="00EB359D"/>
    <w:rsid w:val="00EC4091"/>
    <w:rsid w:val="00EC6E2D"/>
    <w:rsid w:val="00ED3EC9"/>
    <w:rsid w:val="00ED3FA5"/>
    <w:rsid w:val="00ED7311"/>
    <w:rsid w:val="00EE156A"/>
    <w:rsid w:val="00EE7C9C"/>
    <w:rsid w:val="00EF7FFE"/>
    <w:rsid w:val="00F0206C"/>
    <w:rsid w:val="00F03ECA"/>
    <w:rsid w:val="00F1453D"/>
    <w:rsid w:val="00F17999"/>
    <w:rsid w:val="00F21715"/>
    <w:rsid w:val="00F23B53"/>
    <w:rsid w:val="00F24C57"/>
    <w:rsid w:val="00F31156"/>
    <w:rsid w:val="00F311EC"/>
    <w:rsid w:val="00F4303B"/>
    <w:rsid w:val="00F43DB8"/>
    <w:rsid w:val="00F44022"/>
    <w:rsid w:val="00F47625"/>
    <w:rsid w:val="00F54E3C"/>
    <w:rsid w:val="00F56B82"/>
    <w:rsid w:val="00F62264"/>
    <w:rsid w:val="00F719B1"/>
    <w:rsid w:val="00F7793F"/>
    <w:rsid w:val="00F848D6"/>
    <w:rsid w:val="00F84FD7"/>
    <w:rsid w:val="00FA1A42"/>
    <w:rsid w:val="00FA686A"/>
    <w:rsid w:val="00FC1F28"/>
    <w:rsid w:val="00FC5CD6"/>
    <w:rsid w:val="00FC7A49"/>
    <w:rsid w:val="00FD4484"/>
    <w:rsid w:val="00FD6A64"/>
    <w:rsid w:val="00FE4236"/>
    <w:rsid w:val="00FF108F"/>
    <w:rsid w:val="00FF1523"/>
    <w:rsid w:val="00FF29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="f" fillcolor="white">
      <v:fill color="white" on="f"/>
    </o:shapedefaults>
    <o:shapelayout v:ext="edit">
      <o:idmap v:ext="edit" data="1"/>
    </o:shapelayout>
  </w:shapeDefaults>
  <w:decimalSymbol w:val="."/>
  <w:listSeparator w:val=","/>
  <w14:docId w14:val="515BDA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48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D484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B32B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B32BD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B32B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B32BD"/>
    <w:rPr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8A52DB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uiPriority w:val="59"/>
    <w:rsid w:val="008215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85221B"/>
    <w:rPr>
      <w:b/>
      <w:bCs/>
    </w:rPr>
  </w:style>
  <w:style w:type="character" w:styleId="CommentReference">
    <w:name w:val="annotation reference"/>
    <w:uiPriority w:val="99"/>
    <w:semiHidden/>
    <w:unhideWhenUsed/>
    <w:rsid w:val="00647D1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47D1B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47D1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7D1B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647D1B"/>
    <w:rPr>
      <w:b/>
      <w:bCs/>
    </w:rPr>
  </w:style>
  <w:style w:type="character" w:customStyle="1" w:styleId="ListParagraphChar">
    <w:name w:val="List Paragraph Char"/>
    <w:link w:val="ListParagraph"/>
    <w:uiPriority w:val="34"/>
    <w:locked/>
    <w:rsid w:val="00222086"/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83</Words>
  <Characters>161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0-02T01:43:00Z</dcterms:created>
  <dcterms:modified xsi:type="dcterms:W3CDTF">2023-05-26T10:31:00Z</dcterms:modified>
</cp:coreProperties>
</file>